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668085A2" w14:textId="655B126F" w:rsidR="003062F9" w:rsidRPr="00A540E7" w:rsidRDefault="00B16394" w:rsidP="00417FFE">
      <w:pPr>
        <w:spacing w:after="200"/>
        <w:jc w:val="center"/>
        <w:rPr>
          <w:b/>
          <w:bCs/>
          <w:caps/>
          <w:szCs w:val="24"/>
        </w:rPr>
      </w:pPr>
      <w:r>
        <w:rPr>
          <w:b/>
          <w:bCs/>
          <w:caps/>
          <w:szCs w:val="24"/>
        </w:rPr>
        <w:fldChar w:fldCharType="begin"/>
      </w:r>
      <w:bookmarkStart w:id="1" w:name="_Ref215027930"/>
      <w:bookmarkEnd w:id="1"/>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2" w:name="_Ref177475712"/>
      <w:bookmarkStart w:id="3" w:name="_Ref177522205"/>
      <w:bookmarkStart w:id="4" w:name="_Ref177522226"/>
      <w:bookmarkStart w:id="5" w:name="_Ref178514998"/>
      <w:bookmarkStart w:id="6" w:name="_Ref178516225"/>
      <w:bookmarkStart w:id="7" w:name="_Ref178519551"/>
      <w:bookmarkStart w:id="8" w:name="_Ref178520874"/>
      <w:bookmarkStart w:id="9" w:name="_Ref178681405"/>
      <w:bookmarkStart w:id="10" w:name="_Ref178681568"/>
      <w:bookmarkStart w:id="11" w:name="_Ref178681586"/>
      <w:bookmarkEnd w:id="2"/>
      <w:bookmarkEnd w:id="3"/>
      <w:bookmarkEnd w:id="4"/>
      <w:bookmarkEnd w:id="5"/>
      <w:bookmarkEnd w:id="6"/>
      <w:bookmarkEnd w:id="7"/>
      <w:bookmarkEnd w:id="8"/>
      <w:bookmarkEnd w:id="9"/>
      <w:bookmarkEnd w:id="10"/>
      <w:bookmarkEnd w:id="11"/>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 xml:space="preserve">mir </w:t>
      </w:r>
      <w:proofErr w:type="spellStart"/>
      <w:r w:rsidR="003A5506">
        <w:rPr>
          <w:i/>
        </w:rPr>
        <w:t>Hossein</w:t>
      </w:r>
      <w:proofErr w:type="spellEnd"/>
      <w:r w:rsidR="00281B97">
        <w:rPr>
          <w:i/>
        </w:rPr>
        <w:t xml:space="preserve"> </w:t>
      </w:r>
      <w:proofErr w:type="spellStart"/>
      <w:r w:rsidR="00281B97">
        <w:rPr>
          <w:i/>
        </w:rPr>
        <w:t>Harati</w:t>
      </w:r>
      <w:proofErr w:type="spellEnd"/>
      <w:r w:rsidR="00C80310">
        <w:rPr>
          <w:i/>
        </w:rPr>
        <w:t xml:space="preserve"> </w:t>
      </w:r>
      <w:proofErr w:type="spellStart"/>
      <w:r w:rsidR="00C80310">
        <w:rPr>
          <w:i/>
        </w:rPr>
        <w:t>Nejad</w:t>
      </w:r>
      <w:proofErr w:type="spellEnd"/>
      <w:r w:rsidR="00C80310">
        <w:rPr>
          <w:i/>
        </w:rPr>
        <w:t xml:space="preserve"> </w:t>
      </w:r>
      <w:proofErr w:type="spellStart"/>
      <w:r w:rsidR="00F17416">
        <w:rPr>
          <w:i/>
        </w:rPr>
        <w:t>Torbati</w:t>
      </w:r>
      <w:proofErr w:type="spellEnd"/>
      <w:r w:rsidR="00F17416">
        <w:rPr>
          <w:i/>
        </w:rPr>
        <w:t xml:space="preserve"> and</w:t>
      </w:r>
      <w:r w:rsidR="00281B97">
        <w:rPr>
          <w:i/>
        </w:rPr>
        <w:t xml:space="preserve"> J</w:t>
      </w:r>
      <w:r w:rsidR="003A5506">
        <w:rPr>
          <w:i/>
        </w:rPr>
        <w:t>o</w:t>
      </w:r>
      <w:r w:rsidR="00645DA9">
        <w:rPr>
          <w:i/>
        </w:rPr>
        <w:t xml:space="preserve">seph </w:t>
      </w:r>
      <w:r w:rsidR="00281B97">
        <w:rPr>
          <w:i/>
        </w:rPr>
        <w:t>Picone</w:t>
      </w:r>
      <w:r w:rsidR="00281B97">
        <w:rPr>
          <w:i/>
        </w:rPr>
        <w:tab/>
        <w:t>M</w:t>
      </w:r>
      <w:r w:rsidR="003A5506">
        <w:rPr>
          <w:i/>
        </w:rPr>
        <w:t>arc</w:t>
      </w:r>
      <w:r w:rsidR="00281B97">
        <w:rPr>
          <w:i/>
        </w:rPr>
        <w:t xml:space="preserve"> </w:t>
      </w:r>
      <w:proofErr w:type="spellStart"/>
      <w:r w:rsidR="00281B97">
        <w:rPr>
          <w:i/>
        </w:rPr>
        <w:t>Sobel</w:t>
      </w:r>
      <w:proofErr w:type="spellEnd"/>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15722D8E"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w:t>
      </w:r>
      <w:r w:rsidR="002E1AED">
        <w:rPr>
          <w:i w:val="0"/>
          <w:iCs/>
        </w:rPr>
        <w:t>is demonstrated. A</w:t>
      </w:r>
      <w:r w:rsidR="00AD2989">
        <w:rPr>
          <w:i w:val="0"/>
          <w:iCs/>
        </w:rPr>
        <w:t xml:space="preserve"> self-similarity measure over segments shows </w:t>
      </w:r>
      <w:r w:rsidR="002E1AED">
        <w:rPr>
          <w:i w:val="0"/>
          <w:iCs/>
        </w:rPr>
        <w:t xml:space="preserve">an </w:t>
      </w:r>
      <w:r w:rsidR="00284451">
        <w:rPr>
          <w:i w:val="0"/>
          <w:iCs/>
        </w:rPr>
        <w:t>88%</w:t>
      </w:r>
      <w:r w:rsidR="00AD2989">
        <w:rPr>
          <w:i w:val="0"/>
          <w:iCs/>
        </w:rPr>
        <w:t xml:space="preserve"> improvement </w:t>
      </w:r>
      <w:r w:rsidR="00C34510">
        <w:rPr>
          <w:i w:val="0"/>
          <w:iCs/>
        </w:rPr>
        <w:t>co</w:t>
      </w:r>
      <w:r w:rsidR="00685CDE">
        <w:rPr>
          <w:i w:val="0"/>
          <w:iCs/>
        </w:rPr>
        <w:t>m</w:t>
      </w:r>
      <w:r w:rsidR="00C34510">
        <w:rPr>
          <w:i w:val="0"/>
          <w:iCs/>
        </w:rPr>
        <w:t>pare</w:t>
      </w:r>
      <w:r w:rsidR="002E1AED">
        <w:rPr>
          <w:i w:val="0"/>
          <w:iCs/>
        </w:rPr>
        <w:t xml:space="preserve">d </w:t>
      </w:r>
      <w:r w:rsidR="00C34510">
        <w:rPr>
          <w:i w:val="0"/>
          <w:iCs/>
        </w:rPr>
        <w:t>to manual</w:t>
      </w:r>
      <w:r w:rsidR="00AD2989">
        <w:rPr>
          <w:i w:val="0"/>
          <w:iCs/>
        </w:rPr>
        <w:t xml:space="preserve"> segmentation</w:t>
      </w:r>
      <w:r w:rsidR="002E1AED">
        <w:rPr>
          <w:i w:val="0"/>
          <w:iCs/>
        </w:rPr>
        <w:t>s.</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Dirichlet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2" w:name="_Ref341026965"/>
      <w:r w:rsidR="00C517B3" w:rsidRPr="00A26C91">
        <w:t>Introduction</w:t>
      </w:r>
      <w:bookmarkEnd w:id="12"/>
    </w:p>
    <w:p w14:paraId="582DC4C8" w14:textId="3C25AAC2"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r w:rsidR="005E5F9E">
        <w:fldChar w:fldCharType="begin"/>
      </w:r>
      <w:r w:rsidR="005E5F9E">
        <w:instrText xml:space="preserve"> REF _Ref215027715 \n </w:instrText>
      </w:r>
      <w:r w:rsidR="005E5F9E">
        <w:fldChar w:fldCharType="separate"/>
      </w:r>
      <w:r w:rsidR="0057238D">
        <w:t>[1]</w:t>
      </w:r>
      <w:r w:rsidR="005E5F9E">
        <w:fldChar w:fldCharType="end"/>
      </w:r>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18FB152"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3" w:name="_Ref331776117"/>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3"/>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" filled="f" stroked="f">
                <v:textbox inset="0,0,0,0">
                  <w:txbxContent>
                    <w:p w14:paraId="47AE2D2B" w14:textId="1B803909" w:rsidR="00F51A63" w:rsidRDefault="00F51A6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F51A63" w:rsidRDefault="00F51A63" w:rsidP="000537EF">
                      <w:pPr>
                        <w:pStyle w:val="Caption"/>
                      </w:pPr>
                      <w:bookmarkStart w:id="13" w:name="_Ref331776117"/>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3"/>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AC6323" w:rsidRPr="00F43A13" w:rsidRDefault="00AC6323">
                            <w:pPr>
                              <w:rPr>
                                <w:rFonts w:eastAsia="Calibri" w:cs="Arial"/>
                                <w:sz w:val="18"/>
                                <w:szCs w:val="18"/>
                              </w:rPr>
                            </w:pPr>
                            <w:r w:rsidRPr="00F43A13">
                              <w:rPr>
                                <w:rFonts w:eastAsia="Calibri" w:cs="Arial"/>
                                <w:sz w:val="18"/>
                                <w:szCs w:val="18"/>
                              </w:rPr>
                              <w:t>___________________</w:t>
                            </w:r>
                          </w:p>
                          <w:p w14:paraId="746D9770" w14:textId="4C615CF1" w:rsidR="00AC6323" w:rsidRPr="00F43A13" w:rsidRDefault="00AC632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" filled="f" stroked="f">
                <v:textbox inset="0,0,0,0">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r w:rsidR="005E5F9E">
        <w:fldChar w:fldCharType="begin"/>
      </w:r>
      <w:r w:rsidR="005E5F9E">
        <w:instrText xml:space="preserve"> REF _Ref211944655 \n </w:instrText>
      </w:r>
      <w:r w:rsidR="005E5F9E">
        <w:fldChar w:fldCharType="separate"/>
      </w:r>
      <w:r w:rsidR="0057238D">
        <w:t>[2]</w:t>
      </w:r>
      <w:r w:rsidR="005E5F9E">
        <w:fldChar w:fldCharType="end"/>
      </w:r>
      <w:r w:rsidR="0057238D">
        <w:t>-</w:t>
      </w:r>
      <w:r w:rsidR="005E5F9E">
        <w:fldChar w:fldCharType="begin"/>
      </w:r>
      <w:r w:rsidR="005E5F9E">
        <w:instrText xml:space="preserve"> REF _Ref339572134 \n </w:instrText>
      </w:r>
      <w:r w:rsidR="005E5F9E">
        <w:fldChar w:fldCharType="separate"/>
      </w:r>
      <w:r w:rsidR="0057238D">
        <w:t>[4]</w:t>
      </w:r>
      <w:r w:rsidR="005E5F9E">
        <w:fldChar w:fldCharType="end"/>
      </w:r>
      <w:r w:rsidR="0057238D">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w:t>
      </w:r>
      <w:r w:rsidR="00CA25D2">
        <w:lastRenderedPageBreak/>
        <w:t xml:space="preserve">automatically discover pronunciation lexicons. </w:t>
      </w:r>
    </w:p>
    <w:p w14:paraId="0870801C" w14:textId="036066D9"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w:t>
      </w:r>
      <w:r w:rsidR="0057238D">
        <w:t xml:space="preserve"> </w:t>
      </w:r>
      <w:r w:rsidR="005E5F9E">
        <w:fldChar w:fldCharType="begin"/>
      </w:r>
      <w:r w:rsidR="005E5F9E">
        <w:instrText xml:space="preserve"> REF _Ref335763085 \n </w:instrText>
      </w:r>
      <w:r w:rsidR="005E5F9E">
        <w:fldChar w:fldCharType="separate"/>
      </w:r>
      <w:r w:rsidR="00AF20FF">
        <w:t>[5]</w:t>
      </w:r>
      <w:r w:rsidR="005E5F9E">
        <w:fldChar w:fldCharType="end"/>
      </w:r>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 xml:space="preserve">speaker </w:t>
      </w:r>
      <w:proofErr w:type="spellStart"/>
      <w:r w:rsidR="00AD1A1B">
        <w:t>diarization</w:t>
      </w:r>
      <w:proofErr w:type="spellEnd"/>
      <w:r w:rsidR="00915354">
        <w:t xml:space="preserve"> </w:t>
      </w:r>
      <w:r w:rsidR="005E5F9E">
        <w:fldChar w:fldCharType="begin"/>
      </w:r>
      <w:r w:rsidR="005E5F9E">
        <w:instrText xml:space="preserve"> REF _Ref335763110 \n </w:instrText>
      </w:r>
      <w:r w:rsidR="005E5F9E">
        <w:fldChar w:fldCharType="separate"/>
      </w:r>
      <w:r w:rsidR="00AF20FF">
        <w:t>[6]</w:t>
      </w:r>
      <w:r w:rsidR="005E5F9E">
        <w:fldChar w:fldCharType="end"/>
      </w:r>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2E1AED">
        <w:t xml:space="preserve"> </w:t>
      </w:r>
      <w:r w:rsidR="00CB416C">
        <w:t>units</w:t>
      </w:r>
      <w:r w:rsidR="00464A94">
        <w:t>.</w:t>
      </w:r>
    </w:p>
    <w:p w14:paraId="4B55BFDF" w14:textId="5A699AB2"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AF20FF" w:rsidRPr="003B2B74">
        <w:t>Figure 1</w:t>
      </w:r>
      <w:r>
        <w:fldChar w:fldCharType="end"/>
      </w:r>
      <w:r w:rsidRPr="00CB1984">
        <w:t xml:space="preserve"> for </w:t>
      </w:r>
      <w:r w:rsidRPr="000537EF">
        <w:t>an</w:t>
      </w:r>
      <w:r>
        <w:t xml:space="preserve"> example utterance from the TIMIT Corpus</w:t>
      </w:r>
      <w:r w:rsidR="0057238D">
        <w:t> </w:t>
      </w:r>
      <w:r w:rsidR="005E5F9E">
        <w:fldChar w:fldCharType="begin"/>
      </w:r>
      <w:r w:rsidR="005E5F9E">
        <w:instrText xml:space="preserve"> REF _Ref335763291 \n </w:instrText>
      </w:r>
      <w:r w:rsidR="005E5F9E">
        <w:fldChar w:fldCharType="separate"/>
      </w:r>
      <w:r w:rsidR="00AF20FF">
        <w:t>[7]</w:t>
      </w:r>
      <w:r w:rsidR="005E5F9E">
        <w:fldChar w:fldCharType="end"/>
      </w:r>
      <w:r>
        <w:t xml:space="preserve">. </w:t>
      </w:r>
      <w:r w:rsidR="00184CC7">
        <w:t>The segmentation is performed using an extension of Hidden Markov models with an unbounded number of states and mixtures. This model is known as infinite HMM or more recently a</w:t>
      </w:r>
      <w:r w:rsidR="00D07947">
        <w:t xml:space="preserve"> Hie</w:t>
      </w:r>
      <w:r w:rsidR="00B74BF1">
        <w:t xml:space="preserve">rarchical Dirichlet Process HMM </w:t>
      </w:r>
      <w:r w:rsidR="00D07947">
        <w:t>(HDP</w:t>
      </w:r>
      <w:r w:rsidR="00B74BF1">
        <w:noBreakHyphen/>
      </w:r>
      <w:r w:rsidR="00184CC7">
        <w:t>HMM</w:t>
      </w:r>
      <w:r w:rsidR="00D07947">
        <w:t>) </w:t>
      </w:r>
      <w:r w:rsidR="005E5F9E">
        <w:fldChar w:fldCharType="begin"/>
      </w:r>
      <w:r w:rsidR="005E5F9E">
        <w:instrText xml:space="preserve"> REF _Ref335763110 \n </w:instrText>
      </w:r>
      <w:r w:rsidR="005E5F9E">
        <w:fldChar w:fldCharType="separate"/>
      </w:r>
      <w:r w:rsidR="00AF20FF">
        <w:t>[6]</w:t>
      </w:r>
      <w:r w:rsidR="005E5F9E">
        <w:fldChar w:fldCharType="end"/>
      </w:r>
      <w:r w:rsidR="00184CC7">
        <w:t>. It uses a hierarchical Bayesian model to define a nonparametric Bayesian HMM</w:t>
      </w:r>
      <w:r w:rsidR="00FE0D13">
        <w:t xml:space="preserve"> </w:t>
      </w:r>
      <w:r w:rsidR="005E5F9E">
        <w:fldChar w:fldCharType="begin"/>
      </w:r>
      <w:r w:rsidR="005E5F9E">
        <w:instrText xml:space="preserve"> REF _Ref213430087 \n </w:instrText>
      </w:r>
      <w:r w:rsidR="005E5F9E">
        <w:fldChar w:fldCharType="separate"/>
      </w:r>
      <w:r w:rsidR="00AF20FF">
        <w:t>[8]</w:t>
      </w:r>
      <w:r w:rsidR="005E5F9E">
        <w:fldChar w:fldCharType="end"/>
      </w:r>
      <w:r w:rsidR="00184CC7">
        <w:t>.</w:t>
      </w:r>
    </w:p>
    <w:p w14:paraId="3FF9A9D5" w14:textId="335BA84A" w:rsidR="00FB6D9D" w:rsidRDefault="004E3246">
      <w:pPr>
        <w:widowControl w:val="0"/>
        <w:ind w:firstLine="360"/>
      </w:pPr>
      <w:r w:rsidRPr="00575CB8">
        <w:rPr>
          <w:b/>
        </w:rPr>
        <w:t>Relation to Prior Work:</w:t>
      </w:r>
      <w:r>
        <w:t xml:space="preserve"> </w:t>
      </w:r>
      <w:r w:rsidR="004C536B">
        <w:t>W</w:t>
      </w:r>
      <w:r>
        <w:t xml:space="preserve">e propose a new algorithm for the </w:t>
      </w:r>
      <w:r w:rsidR="00B91D2D">
        <w:t>segmentation</w:t>
      </w:r>
      <w:r w:rsidR="00FE0D13">
        <w:t xml:space="preserve"> of the speech</w:t>
      </w:r>
      <w:r w:rsidR="004C536B">
        <w:t xml:space="preserve"> based on a </w:t>
      </w:r>
      <w:r w:rsidR="00B91D2D">
        <w:t>nonparametric Bayesian approach</w:t>
      </w:r>
      <w:r>
        <w:t> </w:t>
      </w:r>
      <w:r w:rsidR="005E5F9E">
        <w:fldChar w:fldCharType="begin"/>
      </w:r>
      <w:r w:rsidR="005E5F9E">
        <w:instrText xml:space="preserve"> REF _Ref335763085 \n </w:instrText>
      </w:r>
      <w:r w:rsidR="005E5F9E">
        <w:fldChar w:fldCharType="separate"/>
      </w:r>
      <w:r w:rsidR="00AF20FF">
        <w:t>[5]</w:t>
      </w:r>
      <w:r w:rsidR="005E5F9E">
        <w:fldChar w:fldCharType="end"/>
      </w:r>
      <w:r>
        <w:t xml:space="preserve"> </w:t>
      </w:r>
      <w:r w:rsidR="00575CB8">
        <w:t>known as an HDP-HMM </w:t>
      </w:r>
      <w:r w:rsidR="005E5F9E">
        <w:fldChar w:fldCharType="begin"/>
      </w:r>
      <w:r w:rsidR="005E5F9E">
        <w:instrText xml:space="preserve"> REF _Ref335763110 \n </w:instrText>
      </w:r>
      <w:r w:rsidR="005E5F9E">
        <w:fldChar w:fldCharType="separate"/>
      </w:r>
      <w:r w:rsidR="00AF20FF">
        <w:t>[6]</w:t>
      </w:r>
      <w:r w:rsidR="005E5F9E">
        <w:fldChar w:fldCharType="end"/>
      </w:r>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AF20FF">
        <w:t>[2]</w:t>
      </w:r>
      <w:r w:rsidR="007C2809">
        <w:fldChar w:fldCharType="end"/>
      </w:r>
      <w:r w:rsidR="00575CB8">
        <w:t>-</w:t>
      </w:r>
      <w:r w:rsidR="007C2809">
        <w:fldChar w:fldCharType="begin"/>
      </w:r>
      <w:r w:rsidR="007C2809">
        <w:instrText xml:space="preserve"> REF _Ref339572134 \r \h </w:instrText>
      </w:r>
      <w:r w:rsidR="007C2809">
        <w:fldChar w:fldCharType="separate"/>
      </w:r>
      <w:r w:rsidR="00AF20FF">
        <w:t>[4]</w:t>
      </w:r>
      <w:r w:rsidR="007C2809">
        <w:fldChar w:fldCharType="end"/>
      </w:r>
      <w:r w:rsidR="00575CB8">
        <w:t>.</w:t>
      </w:r>
      <w:r w:rsidR="00043D2E">
        <w:t xml:space="preserve"> </w:t>
      </w:r>
      <w:r w:rsidR="003F7127">
        <w:t>Recently</w:t>
      </w:r>
      <w:r w:rsidR="0057238D">
        <w:t xml:space="preserve">, </w:t>
      </w:r>
      <w:r w:rsidR="003F7127">
        <w:t>Lee</w:t>
      </w:r>
      <w:r w:rsidR="0057238D">
        <w:t> </w:t>
      </w:r>
      <w:r w:rsidR="003F7127">
        <w:t>&amp;</w:t>
      </w:r>
      <w:r w:rsidR="0057238D">
        <w:t> </w:t>
      </w:r>
      <w:r w:rsidR="003F7127">
        <w:t>Glass</w:t>
      </w:r>
      <w:r w:rsidR="0057238D">
        <w:t> </w:t>
      </w:r>
      <w:r w:rsidR="005E5F9E">
        <w:fldChar w:fldCharType="begin"/>
      </w:r>
      <w:r w:rsidR="005E5F9E">
        <w:instrText xml:space="preserve"> REF _Ref341026944 \n </w:instrText>
      </w:r>
      <w:r w:rsidR="005E5F9E">
        <w:fldChar w:fldCharType="separate"/>
      </w:r>
      <w:r w:rsidR="0057238D">
        <w:t>[9]</w:t>
      </w:r>
      <w:r w:rsidR="005E5F9E">
        <w:fldChar w:fldCharType="end"/>
      </w:r>
      <w:r w:rsidR="0057238D">
        <w:t xml:space="preserve"> </w:t>
      </w:r>
      <w:r w:rsidR="003F7127">
        <w:t xml:space="preserve">proposed a nonparametric Bayesian approach for unsupervised segmentation of </w:t>
      </w:r>
      <w:r w:rsidR="003F7127">
        <w:lastRenderedPageBreak/>
        <w:t xml:space="preserve">speech. </w:t>
      </w:r>
      <w:r w:rsidR="004C536B">
        <w:t xml:space="preserve">A </w:t>
      </w:r>
      <w:r w:rsidR="003F7127">
        <w:t>Dirichlet Process Mixture (DPM)</w:t>
      </w:r>
      <w:r w:rsidR="004C536B">
        <w:t xml:space="preserve"> model was used</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w:t>
      </w:r>
      <w:r w:rsidR="004C536B">
        <w:t>-</w:t>
      </w:r>
      <w:r w:rsidR="002D5A80">
        <w:t>state</w:t>
      </w:r>
      <w:r w:rsidR="00C56751">
        <w:t xml:space="preserve"> HMM</w:t>
      </w:r>
      <w:r w:rsidR="002D5A80">
        <w:t>.</w:t>
      </w:r>
      <w:r w:rsidR="00851443">
        <w:t xml:space="preserve"> </w:t>
      </w:r>
      <w:r w:rsidR="004C536B">
        <w:t>A</w:t>
      </w:r>
      <w:r w:rsidR="00851443">
        <w:t xml:space="preserve"> Gibbs sampler</w:t>
      </w:r>
      <w:r w:rsidR="004C536B">
        <w:t xml:space="preserve"> was employed </w:t>
      </w:r>
      <w:r w:rsidR="00851443">
        <w:t>to estimate the segment</w:t>
      </w:r>
      <w:ins w:id="14" w:author="amir" w:date="2012-11-21T11:39:00Z">
        <w:r w:rsidR="00596B18">
          <w:t>’</w:t>
        </w:r>
      </w:ins>
      <w:r w:rsidR="00851443">
        <w:t>s</w:t>
      </w:r>
      <w:ins w:id="15" w:author="amir" w:date="2012-11-21T11:38:00Z">
        <w:r w:rsidR="00596B18">
          <w:t xml:space="preserve"> boundaries</w:t>
        </w:r>
      </w:ins>
      <w:r w:rsidR="00851443">
        <w:t xml:space="preserve"> along with their parameters.</w:t>
      </w:r>
      <w:r w:rsidR="004C536B">
        <w:t xml:space="preserve"> </w:t>
      </w:r>
      <w:r w:rsidR="00436DF9">
        <w:t>In our model, we</w:t>
      </w:r>
      <w:r w:rsidR="002E1AED">
        <w:t xml:space="preserve"> model each segment using one state of an HMM and let HDP-HMM discover the optimal number of segments. </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335AA252"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proofErr w:type="spellStart"/>
      <w:r w:rsidR="00034A52" w:rsidRPr="001C6CC9">
        <w:rPr>
          <w:i/>
        </w:rPr>
        <w:t>z</w:t>
      </w:r>
      <w:r w:rsidR="00034A52" w:rsidRPr="001C6CC9">
        <w:rPr>
          <w:i/>
          <w:vertAlign w:val="subscript"/>
        </w:rPr>
        <w:t>t</w:t>
      </w:r>
      <w:proofErr w:type="spellEnd"/>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5E5F9E">
        <w:rPr>
          <w:position w:val="-16"/>
        </w:rPr>
        <w:pict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v:imagedata r:id="rId11" o:title=""/>
          </v:shape>
        </w:pict>
      </w:r>
      <w:r w:rsidR="006B246D">
        <w:t xml:space="preserve"> where </w:t>
      </w:r>
      <w:proofErr w:type="spellStart"/>
      <w:r w:rsidR="00B74BF1" w:rsidRPr="001C6CC9">
        <w:rPr>
          <w:i/>
        </w:rPr>
        <w:t>s</w:t>
      </w:r>
      <w:r w:rsidR="00B74BF1" w:rsidRPr="001C6CC9">
        <w:rPr>
          <w:i/>
          <w:vertAlign w:val="subscript"/>
        </w:rPr>
        <w:t>t</w:t>
      </w:r>
      <w:proofErr w:type="spellEnd"/>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proofErr w:type="spellStart"/>
      <w:r w:rsidR="00034A52" w:rsidRPr="006F41AB">
        <w:rPr>
          <w:i/>
        </w:rPr>
        <w:t>z</w:t>
      </w:r>
      <w:r w:rsidR="00034A52" w:rsidRPr="006F41AB">
        <w:rPr>
          <w:i/>
          <w:vertAlign w:val="subscript"/>
        </w:rPr>
        <w:t>t</w:t>
      </w:r>
      <w:proofErr w:type="spellEnd"/>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predecessor states which is modeled as a Dirichlet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Markovian property of </w:t>
      </w:r>
      <w:r w:rsidR="00E37746">
        <w:t xml:space="preserve">an </w:t>
      </w:r>
      <w:r w:rsidR="00576338">
        <w:t>HMM is denoted by</w:t>
      </w:r>
      <w:r w:rsidR="00D07947">
        <w:t xml:space="preserve"> </w:t>
      </w:r>
      <w:r w:rsidR="005E5F9E">
        <w:rPr>
          <w:position w:val="-8"/>
          <w:sz w:val="22"/>
          <w:szCs w:val="22"/>
        </w:rPr>
        <w:pict w14:anchorId="5C6A8A66">
          <v:shape id="_x0000_i1026" type="#_x0000_t75" style="width:30pt;height:14.5pt">
            <v:imagedata r:id="rId12" o:title=""/>
          </v:shape>
        </w:pi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68106E26"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12335">
        <w:t>Hierarchical Dirichlet Process (HDP)</w:t>
      </w:r>
      <w:r w:rsidR="008E2620">
        <w:t> </w:t>
      </w:r>
      <w:r w:rsidR="005E5F9E">
        <w:fldChar w:fldCharType="begin"/>
      </w:r>
      <w:r w:rsidR="005E5F9E">
        <w:instrText xml:space="preserve"> REF _Ref335763270 \n </w:instrText>
      </w:r>
      <w:r w:rsidR="005E5F9E">
        <w:fldChar w:fldCharType="separate"/>
      </w:r>
      <w:r w:rsidR="0057238D">
        <w:t>[7</w:t>
      </w:r>
      <w:r w:rsidR="00AF20FF">
        <w:t>]</w:t>
      </w:r>
      <w:r w:rsidR="005E5F9E">
        <w:fldChar w:fldCharType="end"/>
      </w:r>
      <w:r w:rsidR="00212335">
        <w:t xml:space="preserve">. </w:t>
      </w:r>
    </w:p>
    <w:p w14:paraId="1D4082B8" w14:textId="04CF268A" w:rsidR="007D366E" w:rsidRDefault="005F5B0E" w:rsidP="004C536B">
      <w:pPr>
        <w:widowControl w:val="0"/>
        <w:spacing w:after="240"/>
        <w:ind w:firstLine="360"/>
      </w:pPr>
      <w:r w:rsidRPr="004F774C">
        <w:rPr>
          <w:noProof/>
        </w:rPr>
        <mc:AlternateContent>
          <mc:Choice Requires="wps">
            <w:drawing>
              <wp:anchor distT="91440" distB="0" distL="0" distR="0" simplePos="0" relativeHeight="251678720" behindDoc="1" locked="0" layoutInCell="1" allowOverlap="1" wp14:anchorId="623309E1" wp14:editId="7A6CD435">
                <wp:simplePos x="0" y="0"/>
                <wp:positionH relativeFrom="margin">
                  <wp:align>right</wp:align>
                </wp:positionH>
                <wp:positionV relativeFrom="margin">
                  <wp:align>bottom</wp:align>
                </wp:positionV>
                <wp:extent cx="3081020" cy="1773555"/>
                <wp:effectExtent l="0" t="0" r="0" b="444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020" cy="1773555"/>
                        </a:xfrm>
                        <a:prstGeom prst="rect">
                          <a:avLst/>
                        </a:prstGeom>
                        <a:solidFill>
                          <a:srgbClr val="FFFFFF"/>
                        </a:solidFill>
                        <a:ln w="9525">
                          <a:noFill/>
                          <a:miter lim="800000"/>
                          <a:headEnd/>
                          <a:tailEnd/>
                        </a:ln>
                      </wps:spPr>
                      <wps:txbx>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6" w:name="_Ref335818025"/>
                            <w:bookmarkStart w:id="17" w:name="_Ref335817964"/>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6"/>
                            <w:r>
                              <w:rPr>
                                <w:b w:val="0"/>
                                <w:noProof/>
                                <w:sz w:val="18"/>
                                <w:szCs w:val="18"/>
                              </w:rPr>
                              <w:t>.</w:t>
                            </w:r>
                            <w:r>
                              <w:rPr>
                                <w:b w:val="0"/>
                                <w:sz w:val="18"/>
                                <w:szCs w:val="18"/>
                              </w:rPr>
                              <w:t xml:space="preserve"> A graphical representation of an HDP-HMM is shown that integrates a mixture distribution model with an infinite HMM.</w:t>
                            </w:r>
                            <w:bookmarkEnd w:id="17"/>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pt;margin-top:0;width:242.6pt;height:139.6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" stroked="f">
                <v:textbox inset="0,0,0,0">
                  <w:txbxContent>
                    <w:p w14:paraId="7C62E6A0" w14:textId="77777777" w:rsidR="00F51A63" w:rsidRDefault="00F51A63">
                      <w:pPr>
                        <w:keepNext/>
                        <w:jc w:val="center"/>
                      </w:pPr>
                      <w:r>
                        <w:rPr>
                          <w:noProof/>
                        </w:rPr>
                        <w:drawing>
                          <wp:inline distT="0" distB="0" distL="0" distR="0" wp14:anchorId="2646730C" wp14:editId="6A3967BD">
                            <wp:extent cx="2197735" cy="1421476"/>
                            <wp:effectExtent l="0" t="0" r="12065" b="127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F51A63" w:rsidRPr="00CB1984" w:rsidRDefault="00F51A63" w:rsidP="00CB1984">
                      <w:pPr>
                        <w:pStyle w:val="Caption"/>
                        <w:spacing w:after="0"/>
                        <w:rPr>
                          <w:b w:val="0"/>
                          <w:sz w:val="18"/>
                          <w:szCs w:val="18"/>
                        </w:rPr>
                      </w:pPr>
                      <w:bookmarkStart w:id="18" w:name="_Ref335818025"/>
                      <w:bookmarkStart w:id="19" w:name="_Ref335817964"/>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8"/>
                      <w:r>
                        <w:rPr>
                          <w:b w:val="0"/>
                          <w:noProof/>
                          <w:sz w:val="18"/>
                          <w:szCs w:val="18"/>
                        </w:rPr>
                        <w:t>.</w:t>
                      </w:r>
                      <w:r>
                        <w:rPr>
                          <w:b w:val="0"/>
                          <w:sz w:val="18"/>
                          <w:szCs w:val="18"/>
                        </w:rPr>
                        <w:t xml:space="preserve"> A graphical representation of an HDP-HMM is shown that integrates a mixture distribution model with an infinite HMM.</w:t>
                      </w:r>
                      <w:bookmarkEnd w:id="19"/>
                    </w:p>
                    <w:p w14:paraId="0E1F68C6" w14:textId="422ABB5E" w:rsidR="00F51A63" w:rsidRDefault="00F51A63" w:rsidP="00212335">
                      <w:pPr>
                        <w:keepNext/>
                        <w:jc w:val="center"/>
                      </w:pPr>
                    </w:p>
                    <w:p w14:paraId="22AC8B37" w14:textId="77777777" w:rsidR="00F51A63" w:rsidRDefault="00F51A63" w:rsidP="00212335">
                      <w:pPr>
                        <w:keepNext/>
                        <w:jc w:val="center"/>
                      </w:pPr>
                    </w:p>
                    <w:p w14:paraId="50656F68" w14:textId="77777777" w:rsidR="00F51A63" w:rsidRDefault="00F51A63" w:rsidP="00212335">
                      <w:pPr>
                        <w:pStyle w:val="Caption"/>
                        <w:jc w:val="center"/>
                      </w:pPr>
                    </w:p>
                    <w:p w14:paraId="5E6FCBFC" w14:textId="77777777" w:rsidR="00F51A63" w:rsidRDefault="00F51A63" w:rsidP="00212335"/>
                  </w:txbxContent>
                </v:textbox>
                <w10:wrap type="square" anchorx="margin" anchory="margin"/>
              </v:shape>
            </w:pict>
          </mc:Fallback>
        </mc:AlternateContent>
      </w:r>
      <w:r w:rsidR="00CB1984">
        <w:t xml:space="preserve">Unlike an HDP in which an association of data to </w:t>
      </w:r>
      <w:r w:rsidR="00D20824">
        <w:t>a group</w:t>
      </w:r>
      <w:r w:rsidR="00CB1984">
        <w:t xml:space="preserve"> is assumed to be known a priori, we must infer </w:t>
      </w:r>
      <w:r w:rsidR="000E5F10">
        <w:t xml:space="preserve">this </w:t>
      </w:r>
      <w:r w:rsidR="00CB1984">
        <w:t>association i</w:t>
      </w:r>
      <w:r w:rsidR="00212335">
        <w:t>n an HDP-HMM</w:t>
      </w:r>
      <w:r w:rsidR="00CB1984">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rsidR="00CB1984">
        <w:t xml:space="preserve">create </w:t>
      </w:r>
      <w:r w:rsidR="00212335">
        <w:t>many redundant states and switch rapidly among them</w:t>
      </w:r>
      <w:r w:rsidR="00D621CE">
        <w:t xml:space="preserve"> </w:t>
      </w:r>
      <w:r w:rsidR="005E5F9E">
        <w:fldChar w:fldCharType="begin"/>
      </w:r>
      <w:r w:rsidR="005E5F9E">
        <w:instrText xml:space="preserve"> REF _Ref335763110 \n </w:instrText>
      </w:r>
      <w:r w:rsidR="005E5F9E">
        <w:fldChar w:fldCharType="separate"/>
      </w:r>
      <w:r w:rsidR="00AF20FF">
        <w:t>[6]</w:t>
      </w:r>
      <w:r w:rsidR="005E5F9E">
        <w:fldChar w:fldCharType="end"/>
      </w:r>
      <w:r w:rsidR="00212335">
        <w:t>. This</w:t>
      </w:r>
      <w:r w:rsidR="00CB1984">
        <w:t xml:space="preserve"> is mitigated </w:t>
      </w:r>
      <w:r w:rsidR="00212335">
        <w:t>by introducing a sticky parameter</w:t>
      </w:r>
      <w:r w:rsidR="007D366E">
        <w:t>,</w:t>
      </w:r>
      <w:r w:rsidR="00034A52">
        <w:t xml:space="preserve"> κ</w:t>
      </w:r>
      <w:r w:rsidR="007D366E">
        <w:t xml:space="preserve">, </w:t>
      </w:r>
      <w:r w:rsidR="00212335">
        <w:t>to the definition of HDP</w:t>
      </w:r>
      <w:r w:rsidR="00B74BF1">
        <w:noBreakHyphen/>
      </w:r>
      <w:r w:rsidR="00212335">
        <w:t>HMM</w:t>
      </w:r>
      <w:r w:rsidR="007D366E">
        <w:t xml:space="preserve">, as shown in </w:t>
      </w:r>
      <w:r w:rsidR="00A541B2">
        <w:t>Eq.</w:t>
      </w:r>
      <w:r w:rsidR="00B74BF1">
        <w:t> </w:t>
      </w:r>
      <w:r w:rsidR="00243677">
        <w:fldChar w:fldCharType="begin"/>
      </w:r>
      <w:r w:rsidR="00243677">
        <w:instrText xml:space="preserve"> GOTOBUTTON ZEqnNum206893  \* MERGEFORMAT </w:instrText>
      </w:r>
      <w:r w:rsidR="005E5F9E">
        <w:fldChar w:fldCharType="begin"/>
      </w:r>
      <w:r w:rsidR="005E5F9E">
        <w:instrText xml:space="preserve"> REF ZEqnNum206893 \* Charformat \! \* MERGEFORMAT </w:instrText>
      </w:r>
      <w:r w:rsidR="005E5F9E">
        <w:fldChar w:fldCharType="separate"/>
      </w:r>
      <w:r w:rsidR="00AF20FF" w:rsidRPr="00C56751">
        <w:instrText>(1)</w:instrText>
      </w:r>
      <w:r w:rsidR="005E5F9E">
        <w:fldChar w:fldCharType="end"/>
      </w:r>
      <w:r w:rsidR="00243677">
        <w:fldChar w:fldCharType="end"/>
      </w:r>
      <w:r w:rsidR="0030137C">
        <w:rPr>
          <w:iCs/>
        </w:rPr>
        <w:fldChar w:fldCharType="begin"/>
      </w:r>
      <w:r w:rsidR="0025680D">
        <w:rPr>
          <w:iCs/>
        </w:rPr>
        <w:instrText xml:space="preserve"> MACROBUTTON MTPlaceRef \* MERGEFORMAT</w:instrText>
      </w:r>
      <w:r w:rsidR="0030137C">
        <w:rPr>
          <w:iCs/>
        </w:rPr>
        <w:fldChar w:fldCharType="end"/>
      </w:r>
      <w:r w:rsidR="004C52AF">
        <w:t>:</w:t>
      </w:r>
    </w:p>
    <w:p w14:paraId="05D6B97A" w14:textId="6D601F18" w:rsidR="00575CB8" w:rsidRPr="00575CB8" w:rsidRDefault="005E5F9E" w:rsidP="00575CB8">
      <w:pPr>
        <w:pStyle w:val="Equation"/>
        <w:ind w:left="180"/>
        <w:rPr>
          <w:iCs/>
        </w:rPr>
      </w:pPr>
      <w:r>
        <w:rPr>
          <w:position w:val="-176"/>
        </w:rPr>
        <w:pict w14:anchorId="146259E1">
          <v:shape id="_x0000_i1027" type="#_x0000_t75" style="width:110.5pt;height:130pt">
            <v:imagedata r:id="rId15" o:title=""/>
          </v:shape>
        </w:pict>
      </w:r>
      <w:r w:rsidR="007D366E">
        <w:tab/>
      </w:r>
      <w:bookmarkStart w:id="18" w:name="equation_001"/>
      <w:r w:rsidR="007D366E" w:rsidRPr="001C6CC9">
        <w:rPr>
          <w:iCs/>
        </w:rPr>
        <w:fldChar w:fldCharType="begin"/>
      </w:r>
      <w:r w:rsidR="007D366E" w:rsidRPr="001C6CC9">
        <w:rPr>
          <w:iCs/>
        </w:rPr>
        <w:instrText xml:space="preserve"> EQ </w:instrText>
      </w:r>
      <w:r w:rsidR="007D366E" w:rsidRPr="001C6CC9">
        <w:rPr>
          <w:iCs/>
        </w:rPr>
        <w:fldChar w:fldCharType="end"/>
      </w:r>
      <w:r w:rsidR="00B16394">
        <w:rPr>
          <w:iCs/>
        </w:rPr>
        <w:fldChar w:fldCharType="begin"/>
      </w:r>
      <w:r w:rsidR="00B16394">
        <w:rPr>
          <w:iCs/>
        </w:rPr>
        <w:instrText xml:space="preserve"> MACROBUTTON MTPlaceRef \* MERGEFORMAT </w:instrText>
      </w:r>
      <w:bookmarkStart w:id="19" w:name="ZEqnNum206893"/>
      <w:r w:rsidR="00B16394">
        <w:rPr>
          <w:iCs/>
        </w:rPr>
        <w:instrText>(</w:instrText>
      </w:r>
      <w:r w:rsidR="00B16394">
        <w:rPr>
          <w:iCs/>
        </w:rPr>
        <w:fldChar w:fldCharType="begin"/>
      </w:r>
      <w:r w:rsidR="00B16394">
        <w:rPr>
          <w:iCs/>
        </w:rPr>
        <w:instrText xml:space="preserve"> SEQ MTEqn \c \* Arabic \* MERGEFORMAT </w:instrText>
      </w:r>
      <w:r w:rsidR="00B16394">
        <w:rPr>
          <w:iCs/>
        </w:rPr>
        <w:fldChar w:fldCharType="separate"/>
      </w:r>
      <w:r w:rsidR="00AF20FF">
        <w:rPr>
          <w:iCs/>
          <w:noProof/>
        </w:rPr>
        <w:instrText>1</w:instrText>
      </w:r>
      <w:r w:rsidR="00B16394">
        <w:rPr>
          <w:iCs/>
        </w:rPr>
        <w:fldChar w:fldCharType="end"/>
      </w:r>
      <w:r w:rsidR="00B16394">
        <w:rPr>
          <w:iCs/>
        </w:rPr>
        <w:instrText>)</w:instrText>
      </w:r>
      <w:bookmarkEnd w:id="19"/>
      <w:r w:rsidR="00B16394">
        <w:rPr>
          <w:iCs/>
        </w:rPr>
        <w:fldChar w:fldCharType="end"/>
      </w:r>
      <w:bookmarkEnd w:id="18"/>
    </w:p>
    <w:p w14:paraId="2A84CED3" w14:textId="738A38F3"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AF20FF" w:rsidRPr="003B2B74">
        <w:t>Figure 2</w:t>
      </w:r>
      <w:r w:rsidR="00C43F7A">
        <w:fldChar w:fldCharType="end"/>
      </w:r>
      <w:r w:rsidR="007D366E">
        <w:t xml:space="preserve">, </w:t>
      </w:r>
      <w:r w:rsidR="004F774C">
        <w:t xml:space="preserve">we depict </w:t>
      </w:r>
      <w:r w:rsidR="00C555F0">
        <w:t>a</w:t>
      </w:r>
      <w:r w:rsidR="007D366E">
        <w:t xml:space="preserve"> </w:t>
      </w:r>
      <w:r>
        <w:t xml:space="preserve">graphical representation of this </w:t>
      </w:r>
      <w:r w:rsidRPr="007D366E">
        <w:t>model</w:t>
      </w:r>
      <w:r w:rsidR="004F774C">
        <w:t> </w:t>
      </w:r>
      <w:r w:rsidR="005E5F9E">
        <w:fldChar w:fldCharType="begin"/>
      </w:r>
      <w:r w:rsidR="005E5F9E">
        <w:instrText xml:space="preserve"> REF _Ref335763110 \n </w:instrText>
      </w:r>
      <w:r w:rsidR="005E5F9E">
        <w:fldChar w:fldCharType="separate"/>
      </w:r>
      <w:r w:rsidR="00AF20FF">
        <w:t>[6]</w:t>
      </w:r>
      <w:r w:rsidR="005E5F9E">
        <w:fldChar w:fldCharType="end"/>
      </w:r>
      <w:r w:rsidRPr="007D366E">
        <w:t>.</w:t>
      </w:r>
      <w:r w:rsidR="007D366E">
        <w:t xml:space="preserve"> </w:t>
      </w:r>
      <w:r w:rsidR="007D366E" w:rsidRPr="00D20824">
        <w:t xml:space="preserve">Observations are generated from a parametric distribution denoted by </w:t>
      </w:r>
      <w:r w:rsidR="005E5F9E">
        <w:rPr>
          <w:w w:val="80"/>
          <w:position w:val="-12"/>
        </w:rPr>
        <w:pict w14:anchorId="7B29A565">
          <v:shape id="_x0000_i1028" type="#_x0000_t75" style="width:14.5pt;height:16.5pt">
            <v:imagedata r:id="rId16" o:title=""/>
          </v:shape>
        </w:pict>
      </w:r>
      <w:r w:rsidR="007D366E" w:rsidRPr="00D20824">
        <w:t>. Indices</w:t>
      </w:r>
      <w:r w:rsidR="00034A52">
        <w:t xml:space="preserve"> </w:t>
      </w:r>
      <w:r w:rsidR="00034A52" w:rsidRPr="001C6CC9">
        <w:rPr>
          <w:i/>
        </w:rPr>
        <w:t>j</w:t>
      </w:r>
      <w:r w:rsidR="00034A52">
        <w:t xml:space="preserve"> an</w:t>
      </w:r>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70EB6591" w:rsidR="007D366E" w:rsidRDefault="007D366E" w:rsidP="00442A58">
      <w:pPr>
        <w:widowControl w:val="0"/>
        <w:ind w:firstLine="360"/>
      </w:pPr>
      <w:r>
        <w:t>In Eq. </w:t>
      </w:r>
      <w:r w:rsidR="00243677">
        <w:fldChar w:fldCharType="begin"/>
      </w:r>
      <w:r w:rsidR="00243677">
        <w:instrText xml:space="preserve"> GOTOBUTTON ZEqnNum206893  \* MERGEFORMAT </w:instrText>
      </w:r>
      <w:r w:rsidR="005E5F9E">
        <w:fldChar w:fldCharType="begin"/>
      </w:r>
      <w:r w:rsidR="005E5F9E">
        <w:instrText xml:space="preserve"> REF ZEqnNum206893 \* Charformat \! \* MERGEFORMAT </w:instrText>
      </w:r>
      <w:r w:rsidR="005E5F9E">
        <w:fldChar w:fldCharType="separate"/>
      </w:r>
      <w:r w:rsidR="00AF20FF" w:rsidRPr="00C56751">
        <w:instrText>(1)</w:instrText>
      </w:r>
      <w:r w:rsidR="005E5F9E">
        <w:fldChar w:fldCharType="end"/>
      </w:r>
      <w:r w:rsidR="00243677">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Engen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proofErr w:type="spellStart"/>
      <w:r w:rsidR="00034A52" w:rsidRPr="006F41AB">
        <w:rPr>
          <w:i/>
        </w:rPr>
        <w:t>z</w:t>
      </w:r>
      <w:r w:rsidR="00034A52" w:rsidRPr="006F41AB">
        <w:rPr>
          <w:i/>
          <w:vertAlign w:val="subscript"/>
        </w:rPr>
        <w:t>t</w:t>
      </w:r>
      <w:proofErr w:type="spellEnd"/>
      <w:r>
        <w:t xml:space="preserve">, </w:t>
      </w:r>
      <w:proofErr w:type="spellStart"/>
      <w:r w:rsidR="00034A52" w:rsidRPr="001C6CC9">
        <w:rPr>
          <w:i/>
        </w:rPr>
        <w:t>s</w:t>
      </w:r>
      <w:r w:rsidR="00034A52" w:rsidRPr="001C6CC9">
        <w:rPr>
          <w:i/>
          <w:vertAlign w:val="subscript"/>
        </w:rPr>
        <w:t>t</w:t>
      </w:r>
      <w:proofErr w:type="spellEnd"/>
      <w:r w:rsidR="00C81A8F">
        <w:rPr>
          <w:i/>
          <w:vertAlign w:val="subscript"/>
        </w:rPr>
        <w:t xml:space="preserve"> </w:t>
      </w:r>
      <w:r w:rsidR="00C81A8F">
        <w:t xml:space="preserve">and </w:t>
      </w:r>
      <w:proofErr w:type="spellStart"/>
      <w:r w:rsidR="00034A52" w:rsidRPr="001C6CC9">
        <w:rPr>
          <w:i/>
          <w:sz w:val="22"/>
          <w:szCs w:val="22"/>
        </w:rPr>
        <w:t>x</w:t>
      </w:r>
      <w:r w:rsidR="00034A52" w:rsidRPr="001C6CC9">
        <w:rPr>
          <w:i/>
          <w:sz w:val="22"/>
          <w:szCs w:val="22"/>
          <w:vertAlign w:val="subscript"/>
        </w:rPr>
        <w:t>t</w:t>
      </w:r>
      <w:proofErr w:type="spellEnd"/>
      <w:r w:rsidR="00034A52">
        <w:t xml:space="preserve"> </w:t>
      </w:r>
      <w:r w:rsidR="00C81A8F">
        <w:t>are state , mixture index and the observation respectively.</w:t>
      </w:r>
      <w:del w:id="20" w:author="Joseph Picone" w:date="2012-11-21T16:35:00Z">
        <w:r w:rsidR="00C81A8F" w:rsidDel="00AC6323">
          <w:delText xml:space="preserve"> </w:delText>
        </w:r>
      </w:del>
      <w:ins w:id="21" w:author="Joseph Picone" w:date="2012-11-21T16:35:00Z">
        <w:r w:rsidR="00AC6323">
          <w:t xml:space="preserve"> </w:t>
        </w:r>
      </w:ins>
      <w:r w:rsidR="00B72129">
        <w:t xml:space="preserve">This model has been successfully used </w:t>
      </w:r>
      <w:r w:rsidR="00D20824">
        <w:t xml:space="preserve">in </w:t>
      </w:r>
      <w:r w:rsidR="00B72129">
        <w:t xml:space="preserve">several </w:t>
      </w:r>
      <w:del w:id="22" w:author="amir" w:date="2012-11-21T11:44:00Z">
        <w:r w:rsidR="00D20824" w:rsidDel="00596B18">
          <w:delText xml:space="preserve">speech </w:delText>
        </w:r>
      </w:del>
      <w:r w:rsidR="00B72129">
        <w:t>segmentation task</w:t>
      </w:r>
      <w:r w:rsidR="00D20824">
        <w:t>s</w:t>
      </w:r>
      <w:r w:rsidR="00C43F7A">
        <w:t xml:space="preserve"> </w:t>
      </w:r>
      <w:r w:rsidR="005E5F9E">
        <w:fldChar w:fldCharType="begin"/>
      </w:r>
      <w:r w:rsidR="005E5F9E">
        <w:instrText xml:space="preserve"> REF _Ref335763110 \n </w:instrText>
      </w:r>
      <w:r w:rsidR="005E5F9E">
        <w:fldChar w:fldCharType="separate"/>
      </w:r>
      <w:r w:rsidR="00AF20FF">
        <w:t>[6]</w:t>
      </w:r>
      <w:r w:rsidR="005E5F9E">
        <w:fldChar w:fldCharType="end"/>
      </w:r>
      <w:r w:rsidR="00B72129">
        <w:t xml:space="preserve">. </w:t>
      </w:r>
      <w:r>
        <w:t xml:space="preserve"> </w:t>
      </w:r>
    </w:p>
    <w:p w14:paraId="03193E1F" w14:textId="281D3D8E" w:rsidR="00D20824" w:rsidRDefault="007D366E" w:rsidP="004F774C">
      <w:pPr>
        <w:widowControl w:val="0"/>
        <w:ind w:firstLine="360"/>
      </w:pPr>
      <w:r>
        <w:t>The final ingredient in this model is an inference algorithm.</w:t>
      </w:r>
      <w:r w:rsidR="00D20824">
        <w:t xml:space="preserve"> </w:t>
      </w:r>
      <w:r w:rsidR="00A402A0">
        <w:t>Eq</w:t>
      </w:r>
      <w:r w:rsidR="00D20824">
        <w:t>.</w:t>
      </w:r>
      <w:r w:rsidR="0057238D">
        <w:t> </w:t>
      </w:r>
      <w:r w:rsidR="00AF20FF">
        <w:fldChar w:fldCharType="begin"/>
      </w:r>
      <w:r w:rsidR="00AF20FF">
        <w:instrText xml:space="preserve"> GOTOBUTTON ZEqnNum206893  \* MERGEFORMAT </w:instrText>
      </w:r>
      <w:r w:rsidR="005E5F9E">
        <w:fldChar w:fldCharType="begin"/>
      </w:r>
      <w:r w:rsidR="005E5F9E">
        <w:instrText xml:space="preserve"> REF ZEqnNum206893 \* Charformat \! \* MERGEFORMAT </w:instrText>
      </w:r>
      <w:r w:rsidR="005E5F9E">
        <w:fldChar w:fldCharType="separate"/>
      </w:r>
      <w:r w:rsidR="00AF20FF" w:rsidRPr="00C56751">
        <w:instrText>(1)</w:instrText>
      </w:r>
      <w:r w:rsidR="005E5F9E">
        <w:fldChar w:fldCharType="end"/>
      </w:r>
      <w:r w:rsidR="00AF20FF">
        <w:fldChar w:fldCharType="end"/>
      </w:r>
      <w:r w:rsidR="0030137C" w:rsidRPr="004F774C">
        <w:fldChar w:fldCharType="begin"/>
      </w:r>
      <w:r w:rsidR="0025680D" w:rsidRPr="004F774C">
        <w:instrText xml:space="preserve"> MACROBUTTON MTPlaceRef \* MERGEFORMAT</w:instrText>
      </w:r>
      <w:r w:rsidR="0030137C" w:rsidRPr="004F774C">
        <w:fldChar w:fldCharType="end"/>
      </w:r>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proofErr w:type="spellStart"/>
      <w:r w:rsidR="00620895" w:rsidRPr="006F41AB">
        <w:rPr>
          <w:i/>
        </w:rPr>
        <w:t>z</w:t>
      </w:r>
      <w:r w:rsidR="00620895" w:rsidRPr="006F41AB">
        <w:rPr>
          <w:i/>
          <w:vertAlign w:val="subscript"/>
        </w:rPr>
        <w:t>t</w:t>
      </w:r>
      <w:proofErr w:type="spellEnd"/>
      <w:r w:rsidR="00034A52">
        <w:t xml:space="preserve"> </w:t>
      </w:r>
      <w:r w:rsidR="00FF7EFA">
        <w:t xml:space="preserve">and </w:t>
      </w:r>
      <w:proofErr w:type="spellStart"/>
      <w:r w:rsidR="00620895" w:rsidRPr="001C6CC9">
        <w:rPr>
          <w:i/>
        </w:rPr>
        <w:t>s</w:t>
      </w:r>
      <w:r w:rsidR="00620895" w:rsidRPr="001C6CC9">
        <w:rPr>
          <w:i/>
          <w:vertAlign w:val="subscript"/>
        </w:rPr>
        <w:t>t</w:t>
      </w:r>
      <w:r w:rsidR="00D20824">
        <w:t>.</w:t>
      </w:r>
      <w:proofErr w:type="spellEnd"/>
      <w:r w:rsidR="00D20824">
        <w:t xml:space="preserve">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r w:rsidR="005E5F9E">
        <w:fldChar w:fldCharType="begin"/>
      </w:r>
      <w:r w:rsidR="005E5F9E">
        <w:instrText xml:space="preserve"> REF _Ref335763110 \n </w:instrText>
      </w:r>
      <w:r w:rsidR="005E5F9E">
        <w:fldChar w:fldCharType="separate"/>
      </w:r>
      <w:r w:rsidR="00AF20FF">
        <w:t>[6]</w:t>
      </w:r>
      <w:r w:rsidR="005E5F9E">
        <w:fldChar w:fldCharType="end"/>
      </w:r>
      <w:r w:rsidR="003A2606">
        <w:t xml:space="preserve"> used in this work</w:t>
      </w:r>
      <w:r w:rsidR="00D76319">
        <w:t>.</w:t>
      </w:r>
      <w:r w:rsidR="00D20824">
        <w:t xml:space="preserve"> </w:t>
      </w:r>
      <w:r w:rsidR="00D76319">
        <w:t xml:space="preserve">This sampler </w:t>
      </w:r>
      <w:r w:rsidR="003A2606">
        <w:t xml:space="preserve">employs </w:t>
      </w:r>
      <w:r>
        <w:t xml:space="preserve">a </w:t>
      </w:r>
      <w:r w:rsidR="00D76319">
        <w:t xml:space="preserve">Markovian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620895" w:rsidRPr="006F41AB">
        <w:rPr>
          <w:i/>
        </w:rPr>
        <w:t>z</w:t>
      </w:r>
      <w:r w:rsidR="00620895" w:rsidRPr="00620895">
        <w:rPr>
          <w:i/>
          <w:vertAlign w:val="subscript"/>
        </w:rPr>
        <w:t>1:T</w:t>
      </w:r>
      <w:r w:rsidR="00590D5F">
        <w:t xml:space="preserve"> at once.</w:t>
      </w:r>
      <w:r w:rsidR="00EF75FC">
        <w:t xml:space="preserve"> However</w:t>
      </w:r>
      <w:r w:rsidR="00FF7EFA">
        <w:t xml:space="preserve">, </w:t>
      </w:r>
      <w:r w:rsidR="00034A52">
        <w:t xml:space="preserve">a </w:t>
      </w:r>
      <w:r w:rsidR="00FF7EFA">
        <w:t>block sampler needs a fixed truncation level</w:t>
      </w:r>
      <w:r w:rsidR="00034A52">
        <w:t xml:space="preserve"> </w:t>
      </w:r>
      <w:r w:rsidR="00620895" w:rsidRPr="00D702A3">
        <w:rPr>
          <w:i/>
        </w:rPr>
        <w:t>K</w:t>
      </w:r>
      <w:r w:rsidR="00620895" w:rsidRPr="00D702A3">
        <w:rPr>
          <w:i/>
          <w:vertAlign w:val="subscript"/>
        </w:rPr>
        <w:t>z</w:t>
      </w:r>
      <w:r w:rsidR="00FF7EFA">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r w:rsidR="00620895" w:rsidRPr="00D702A3">
        <w:rPr>
          <w:i/>
        </w:rPr>
        <w:t>K</w:t>
      </w:r>
      <w:r w:rsidR="00620895" w:rsidRPr="00D702A3">
        <w:rPr>
          <w:i/>
          <w:vertAlign w:val="subscript"/>
        </w:rPr>
        <w:t>z</w:t>
      </w:r>
      <w:r w:rsidR="00034A52" w:rsidRPr="004F774C">
        <w:t xml:space="preserve"> </w:t>
      </w:r>
      <w:r w:rsidR="00572162">
        <w:t>possible state</w:t>
      </w:r>
      <w:r w:rsidR="001C6CC9">
        <w:t>s </w:t>
      </w:r>
      <w:r w:rsidR="005E5F9E">
        <w:fldChar w:fldCharType="begin"/>
      </w:r>
      <w:r w:rsidR="005E5F9E">
        <w:instrText xml:space="preserve"> REF _Ref335763110 \n </w:instrText>
      </w:r>
      <w:r w:rsidR="005E5F9E">
        <w:fldChar w:fldCharType="separate"/>
      </w:r>
      <w:r w:rsidR="00AF20FF">
        <w:t>[6]</w:t>
      </w:r>
      <w:r w:rsidR="005E5F9E">
        <w:fldChar w:fldCharType="end"/>
      </w:r>
      <w:r w:rsidR="00572162">
        <w:t>. Similarly, a fixed truncation level</w:t>
      </w:r>
      <w:r w:rsidR="00034A52">
        <w:t xml:space="preserve"> </w:t>
      </w:r>
      <w:r w:rsidR="00620895" w:rsidRPr="00D702A3">
        <w:rPr>
          <w:i/>
        </w:rPr>
        <w:t>K</w:t>
      </w:r>
      <w:r w:rsidR="00620895" w:rsidRPr="00D702A3">
        <w:rPr>
          <w:i/>
          <w:vertAlign w:val="subscript"/>
        </w:rPr>
        <w:t>s</w:t>
      </w:r>
      <w:r w:rsidR="00572162">
        <w:t xml:space="preserve"> is used to represent the maximum number of mixtures per state. In practice if both</w:t>
      </w:r>
      <w:r w:rsidR="00034A52">
        <w:t xml:space="preserve"> </w:t>
      </w:r>
      <w:r w:rsidR="00620895" w:rsidRPr="00D702A3">
        <w:rPr>
          <w:i/>
        </w:rPr>
        <w:t>K</w:t>
      </w:r>
      <w:r w:rsidR="00620895" w:rsidRPr="00D702A3">
        <w:rPr>
          <w:i/>
          <w:vertAlign w:val="subscript"/>
        </w:rPr>
        <w:t>z</w:t>
      </w:r>
      <w:r w:rsidR="00034A52" w:rsidRPr="004F774C" w:rsidDel="00034A52">
        <w:t xml:space="preserve"> </w:t>
      </w:r>
      <w:r w:rsidR="00572162">
        <w:t>and</w:t>
      </w:r>
      <w:r w:rsidR="00572162" w:rsidRPr="004F774C">
        <w:t xml:space="preserve"> </w:t>
      </w:r>
      <w:r w:rsidR="00620895" w:rsidRPr="00D702A3">
        <w:rPr>
          <w:i/>
        </w:rPr>
        <w:t>K</w:t>
      </w:r>
      <w:r w:rsidR="00620895" w:rsidRPr="00D702A3">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36EC915D" w:rsidR="00C2347C" w:rsidRPr="00C2347C" w:rsidRDefault="005F5B0E">
      <w:pPr>
        <w:widowControl w:val="0"/>
        <w:ind w:firstLine="360"/>
      </w:pPr>
      <w:r>
        <w:t>In our HDP-HMM model,</w:t>
      </w:r>
      <w:r w:rsidR="001008F0" w:rsidRPr="001008F0">
        <w:t xml:space="preserve"> </w:t>
      </w:r>
      <w:r>
        <w:t>e</w:t>
      </w:r>
      <w:r w:rsidR="001008F0" w:rsidRPr="001008F0">
        <w:t>ach state of the HMM represents a segment. Since HDP-HMM has an unbounded number of states, the model can infer the number of segments automatically from the data.  Modeling each segment with a state of an HMM means that the algorithm segments speech into stationary parts</w:t>
      </w:r>
      <w:r>
        <w:t xml:space="preserve">. The resulting </w:t>
      </w:r>
      <w:r w:rsidR="001008F0" w:rsidRPr="001008F0">
        <w:t>segments are usually shorter than phoneme-like segments</w:t>
      </w:r>
      <w:r w:rsidR="00EF75FC">
        <w:t>.</w:t>
      </w:r>
      <w:r w:rsidR="00C2347C">
        <w:t xml:space="preserve"> </w:t>
      </w:r>
    </w:p>
    <w:p w14:paraId="38D7B54F" w14:textId="666F4EDF" w:rsidR="00D76319" w:rsidRDefault="00034A52">
      <w:pPr>
        <w:pStyle w:val="Heading1"/>
        <w:spacing w:before="200" w:after="200"/>
      </w:pPr>
      <w:r>
        <w:lastRenderedPageBreak/>
        <w:t xml:space="preserve">  </w:t>
      </w:r>
      <w:r w:rsidR="00D76319">
        <w:t>Experiments</w:t>
      </w:r>
    </w:p>
    <w:p w14:paraId="33C5A509" w14:textId="64F85F46"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TIMIT database</w:t>
      </w:r>
      <w:r w:rsidR="00D702A3">
        <w:t> </w:t>
      </w:r>
      <w:r w:rsidR="005E5F9E">
        <w:fldChar w:fldCharType="begin"/>
      </w:r>
      <w:r w:rsidR="005E5F9E">
        <w:instrText xml:space="preserve"> REF _Ref335763291 \n </w:instrText>
      </w:r>
      <w:r w:rsidR="005E5F9E">
        <w:fldChar w:fldCharType="separate"/>
      </w:r>
      <w:r w:rsidR="00AF20FF">
        <w:t>[7]</w:t>
      </w:r>
      <w:r w:rsidR="005E5F9E">
        <w:fldChar w:fldCharType="end"/>
      </w:r>
      <w:r w:rsidR="00D702A3">
        <w:t xml:space="preserve"> that</w:t>
      </w:r>
      <w:r w:rsidR="00117502">
        <w:t xml:space="preserve"> consists of 3696 utterances</w:t>
      </w:r>
      <w:r w:rsidR="001C6CC9">
        <w:t xml:space="preserve">. This data was chosen because of the existence of highly accurate manual segmentations </w:t>
      </w:r>
      <w:r w:rsidR="00014BA1">
        <w:t>and also 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rsidRPr="00D702A3">
        <w:rPr>
          <w:i/>
        </w:rPr>
        <w:t>L</w:t>
      </w:r>
      <w:r w:rsidR="00323531">
        <w:t xml:space="preserve"> frames of data are averaged to produce one output frame. This averaging process is done to ensure that segments have a minimum duration of </w:t>
      </w:r>
      <w:r w:rsidR="00323531" w:rsidRPr="00D702A3">
        <w:rPr>
          <w:i/>
        </w:rPr>
        <w:t>L</w:t>
      </w:r>
      <w:r w:rsidR="00323531">
        <w:t xml:space="preserve"> frames. Typically, </w:t>
      </w:r>
      <w:r w:rsidR="00323531" w:rsidRPr="00D702A3">
        <w:rPr>
          <w:i/>
        </w:rPr>
        <w:t>L</w:t>
      </w:r>
      <w:r w:rsidR="00323531">
        <w:t xml:space="preserve"> varies from 1 to 3, corresponding to mi</w:t>
      </w:r>
      <w:r w:rsidR="00F51A63">
        <w:t>nimum durations of 10 to 30 ms</w:t>
      </w:r>
      <w:r w:rsidR="00323531">
        <w:t>.</w:t>
      </w:r>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inverse Wishart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r w:rsidRPr="00D702A3">
        <w:rPr>
          <w:i/>
        </w:rPr>
        <w:t>K</w:t>
      </w:r>
      <w:r w:rsidRPr="00D702A3">
        <w:rPr>
          <w:i/>
          <w:vertAlign w:val="subscript"/>
        </w:rPr>
        <w:t>z</w:t>
      </w:r>
      <w:r>
        <w:t>), and the truncation level for the number of mixtures (</w:t>
      </w:r>
      <w:r w:rsidRPr="00D702A3">
        <w:rPr>
          <w:i/>
        </w:rPr>
        <w:t>K</w:t>
      </w:r>
      <w:r w:rsidRPr="00D702A3">
        <w:rPr>
          <w:i/>
          <w:vertAlign w:val="subscript"/>
        </w:rPr>
        <w:t>s</w:t>
      </w:r>
      <w:r>
        <w:t>) per state</w:t>
      </w:r>
      <w:r w:rsidR="000A7E2E">
        <w:t xml:space="preserve"> are </w:t>
      </w:r>
      <w:r w:rsidR="00F50D74">
        <w:t>more</w:t>
      </w:r>
      <w:r w:rsidR="000A7E2E">
        <w:t xml:space="preserve"> important</w:t>
      </w:r>
      <w:r>
        <w:t xml:space="preserve">. </w:t>
      </w:r>
      <w:r w:rsidRPr="002B549D">
        <w:t xml:space="preserve">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should be set to be larger than the expected number of states and number of mixtures per state. Computational complexity increases linearly with the size of the training data, but quadratically with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w:t>
      </w:r>
    </w:p>
    <w:p w14:paraId="11588196" w14:textId="1915CADB" w:rsidR="00890C16" w:rsidRDefault="005A46B4" w:rsidP="004831D7">
      <w:pPr>
        <w:spacing w:after="100"/>
        <w:ind w:left="14" w:firstLine="360"/>
      </w:pPr>
      <w:r>
        <w:t>To measure the performance of the segmentation we followed the approach used in</w:t>
      </w:r>
      <w:r w:rsidR="0057238D">
        <w:t> </w:t>
      </w:r>
      <w:r w:rsidR="005E5F9E">
        <w:fldChar w:fldCharType="begin"/>
      </w:r>
      <w:r w:rsidR="005E5F9E">
        <w:instrText xml:space="preserve"> REF _Ref341026944 \n </w:instrText>
      </w:r>
      <w:r w:rsidR="005E5F9E">
        <w:fldChar w:fldCharType="separate"/>
      </w:r>
      <w:r w:rsidR="0057238D">
        <w:t>[9]</w:t>
      </w:r>
      <w:r w:rsidR="005E5F9E">
        <w:fldChar w:fldCharType="end"/>
      </w:r>
      <w:r w:rsidR="0057238D">
        <w:t xml:space="preserve"> </w:t>
      </w:r>
      <w:r>
        <w:t>with a tolerance window of 20</w:t>
      </w:r>
      <w:r w:rsidR="0057238D">
        <w:t> </w:t>
      </w:r>
      <w:r>
        <w:t xml:space="preserve">ms. </w:t>
      </w:r>
      <w:r w:rsidR="0057238D">
        <w:t xml:space="preserve">In this approach, </w:t>
      </w:r>
      <w:r w:rsidR="0032703E">
        <w:t xml:space="preserve">the discovered boundaries of the segments </w:t>
      </w:r>
      <w:r w:rsidR="0057238D">
        <w:t xml:space="preserve">are compared </w:t>
      </w:r>
      <w:r w:rsidR="0032703E">
        <w:t>to</w:t>
      </w:r>
      <w:r w:rsidR="0057238D">
        <w:t xml:space="preserve"> the </w:t>
      </w:r>
      <w:r w:rsidR="0032703E">
        <w:t>manually</w:t>
      </w:r>
      <w:r w:rsidR="0057238D">
        <w:t xml:space="preserve"> segmented reference boundaries. </w:t>
      </w:r>
      <w:r w:rsidR="0032703E">
        <w:t>The number of co-</w:t>
      </w:r>
      <w:r w:rsidR="00890C16">
        <w:t xml:space="preserve">occurrences of segments boundaries </w:t>
      </w:r>
      <w:r w:rsidR="00E046F0">
        <w:t>and phoneme</w:t>
      </w:r>
      <w:r w:rsidR="00890C16">
        <w:t xml:space="preserve"> boundaries is called</w:t>
      </w:r>
      <w:del w:id="23" w:author="Joseph Picone" w:date="2012-11-21T16:36:00Z">
        <w:r w:rsidR="00890C16" w:rsidDel="00AC6323">
          <w:delText xml:space="preserve"> </w:delText>
        </w:r>
      </w:del>
      <w:ins w:id="24" w:author="Joseph Picone" w:date="2012-11-21T16:37:00Z">
        <w:r w:rsidR="00AC6323">
          <w:t xml:space="preserve"> </w:t>
        </w:r>
      </w:ins>
      <w:r w:rsidR="00890C16">
        <w:t>recall</w:t>
      </w:r>
      <w:ins w:id="25" w:author="amir" w:date="2012-11-21T12:29:00Z">
        <w:del w:id="26" w:author="Joseph Picone" w:date="2012-11-21T16:36:00Z">
          <w:r w:rsidR="00784ECB" w:rsidDel="00AC6323">
            <w:delText xml:space="preserve"> rate</w:delText>
          </w:r>
        </w:del>
      </w:ins>
      <w:r w:rsidR="00890C16">
        <w:t xml:space="preserve">. </w:t>
      </w:r>
      <w:r w:rsidR="006A1B73">
        <w:t>The p</w:t>
      </w:r>
      <w:r w:rsidR="00890C16">
        <w:t xml:space="preserve">ercent of declared boundaries that coincides with phoneme boundaries </w:t>
      </w:r>
      <w:r w:rsidR="006A1B73">
        <w:t xml:space="preserve">is </w:t>
      </w:r>
      <w:r w:rsidR="00890C16">
        <w:t xml:space="preserve">called precision. </w:t>
      </w:r>
      <w:r w:rsidR="00AD2802">
        <w:t>A single num</w:t>
      </w:r>
      <w:ins w:id="27" w:author="Joseph Picone" w:date="2012-11-21T16:37:00Z">
        <w:r w:rsidR="00AC6323">
          <w:t xml:space="preserve">eric </w:t>
        </w:r>
      </w:ins>
      <w:del w:id="28" w:author="Joseph Picone" w:date="2012-11-21T16:38:00Z">
        <w:r w:rsidR="00AD2802" w:rsidDel="00AC6323">
          <w:delText xml:space="preserve">ber </w:delText>
        </w:r>
      </w:del>
      <w:r w:rsidR="00AD2802">
        <w:t>score</w:t>
      </w:r>
      <w:ins w:id="29" w:author="Joseph Picone" w:date="2012-11-21T16:38:00Z">
        <w:r w:rsidR="00AC6323">
          <w:t xml:space="preserve"> that represents the combination of these two is </w:t>
        </w:r>
      </w:ins>
      <w:del w:id="30" w:author="Joseph Picone" w:date="2012-11-21T16:38:00Z">
        <w:r w:rsidR="00AD2802" w:rsidDel="00AC6323">
          <w:delText xml:space="preserve">, </w:delText>
        </w:r>
      </w:del>
      <w:ins w:id="31" w:author="Joseph Picone" w:date="2012-11-21T16:37:00Z">
        <w:r w:rsidR="00AC6323">
          <w:t xml:space="preserve">referred to as the </w:t>
        </w:r>
      </w:ins>
      <w:del w:id="32" w:author="Joseph Picone" w:date="2012-11-21T16:37:00Z">
        <w:r w:rsidR="00AD2802" w:rsidDel="00AC6323">
          <w:delText xml:space="preserve">named </w:delText>
        </w:r>
      </w:del>
      <w:r w:rsidR="00AD2802">
        <w:t>F-score</w:t>
      </w:r>
      <w:ins w:id="33" w:author="Joseph Picone" w:date="2012-11-21T16:38:00Z">
        <w:r w:rsidR="00AC6323">
          <w:t>. It is defined as:</w:t>
        </w:r>
      </w:ins>
      <w:ins w:id="34" w:author="amir" w:date="2012-11-21T12:32:00Z">
        <w:del w:id="35" w:author="Joseph Picone" w:date="2012-11-21T16:37:00Z">
          <w:r w:rsidR="00784ECB" w:rsidDel="00AC6323">
            <w:delText xml:space="preserve"> which </w:delText>
          </w:r>
        </w:del>
        <w:del w:id="36" w:author="Joseph Picone" w:date="2012-11-21T16:38:00Z">
          <w:r w:rsidR="00784ECB" w:rsidDel="00AC6323">
            <w:delText>can</w:delText>
          </w:r>
        </w:del>
        <w:del w:id="37" w:author="Joseph Picone" w:date="2012-11-21T16:37:00Z">
          <w:r w:rsidR="00784ECB" w:rsidDel="00AC6323">
            <w:delText xml:space="preserve"> </w:delText>
          </w:r>
        </w:del>
      </w:ins>
      <w:ins w:id="38" w:author="amir" w:date="2012-11-21T12:33:00Z">
        <w:del w:id="39" w:author="Joseph Picone" w:date="2012-11-21T16:38:00Z">
          <w:r w:rsidR="00784ECB" w:rsidDel="00AC6323">
            <w:delText xml:space="preserve">interpreted </w:delText>
          </w:r>
          <w:r w:rsidR="00784ECB" w:rsidRPr="00784ECB" w:rsidDel="00AC6323">
            <w:delText xml:space="preserve">as a weighted average of </w:delText>
          </w:r>
        </w:del>
        <w:del w:id="40" w:author="Joseph Picone" w:date="2012-11-21T16:37:00Z">
          <w:r w:rsidR="00784ECB" w:rsidRPr="00784ECB" w:rsidDel="00AC6323">
            <w:delText xml:space="preserve">the </w:delText>
          </w:r>
        </w:del>
        <w:del w:id="41" w:author="Joseph Picone" w:date="2012-11-21T16:38:00Z">
          <w:r w:rsidR="00784ECB" w:rsidRPr="00784ECB" w:rsidDel="00AC6323">
            <w:delText>precision and recall</w:delText>
          </w:r>
        </w:del>
      </w:ins>
      <w:del w:id="42" w:author="Joseph Picone" w:date="2012-11-21T16:38:00Z">
        <w:r w:rsidR="00AD2802" w:rsidDel="00AC6323">
          <w:delText xml:space="preserve">, </w:delText>
        </w:r>
      </w:del>
      <w:ins w:id="43" w:author="amir" w:date="2012-11-21T12:33:00Z">
        <w:del w:id="44" w:author="Joseph Picone" w:date="2012-11-21T16:38:00Z">
          <w:r w:rsidR="00784ECB" w:rsidDel="00AC6323">
            <w:delText>defined as:</w:delText>
          </w:r>
        </w:del>
      </w:ins>
      <w:del w:id="45" w:author="amir" w:date="2012-11-21T12:33:00Z">
        <w:r w:rsidR="006A1B73" w:rsidDel="00784ECB">
          <w:delText>encapsulates these</w:delText>
        </w:r>
        <w:r w:rsidR="00890C16" w:rsidDel="00784ECB">
          <w:delText>:</w:delText>
        </w:r>
      </w:del>
    </w:p>
    <w:p w14:paraId="6C17FF50" w14:textId="3E0E2DDA" w:rsidR="00942677" w:rsidRPr="00C56751" w:rsidRDefault="00F51A63" w:rsidP="00D702A3">
      <w:pPr>
        <w:pStyle w:val="MTDisplayEquation"/>
        <w:tabs>
          <w:tab w:val="clear" w:pos="2440"/>
        </w:tabs>
        <w:ind w:left="187"/>
        <w:jc w:val="left"/>
      </w:pPr>
      <w:r w:rsidRPr="003B2B74">
        <w:rPr>
          <w:position w:val="-22"/>
        </w:rPr>
        <w:object w:dxaOrig="2920" w:dyaOrig="600" w14:anchorId="56654EA1">
          <v:shape id="_x0000_i1029" type="#_x0000_t75" style="width:120.5pt;height:25pt" o:ole="">
            <v:imagedata r:id="rId17" o:title=""/>
          </v:shape>
          <o:OLEObject Type="Embed" ProgID="Equation.DSMT4" ShapeID="_x0000_i1029" DrawAspect="Content" ObjectID="_1288878210" r:id="rId18"/>
        </w:object>
      </w:r>
      <w:r w:rsidR="00B16394">
        <w:t xml:space="preserve"> </w:t>
      </w:r>
      <w:ins w:id="46" w:author="Joseph Picone" w:date="2012-11-21T16:38:00Z">
        <w:r w:rsidR="00AC6323">
          <w:t>,</w:t>
        </w:r>
      </w:ins>
      <w:del w:id="47" w:author="Joseph Picone" w:date="2012-11-21T16:38:00Z">
        <w:r w:rsidR="00620895" w:rsidDel="00AC6323">
          <w:delText>.</w:delText>
        </w:r>
      </w:del>
      <w:r w:rsidR="00B16394">
        <w:tab/>
      </w:r>
      <w:r w:rsidR="00B16394">
        <w:fldChar w:fldCharType="begin"/>
      </w:r>
      <w:r w:rsidR="00B16394">
        <w:instrText xml:space="preserve"> MACROBUTTON MTPlaceRef \* MERGEFORMAT </w:instrText>
      </w:r>
      <w:r w:rsidR="0041398A">
        <w:fldChar w:fldCharType="begin"/>
      </w:r>
      <w:r w:rsidR="0041398A">
        <w:instrText xml:space="preserve"> SEQ MTEqn \h \* MERGEFORMAT </w:instrText>
      </w:r>
      <w:r w:rsidR="0041398A">
        <w:fldChar w:fldCharType="end"/>
      </w:r>
      <w:bookmarkStart w:id="48" w:name="ZEqnNum340762"/>
      <w:r w:rsidR="00B16394">
        <w:instrText>(</w:instrText>
      </w:r>
      <w:r w:rsidR="005E5F9E">
        <w:fldChar w:fldCharType="begin"/>
      </w:r>
      <w:r w:rsidR="005E5F9E">
        <w:instrText xml:space="preserve"> SEQ MTEqn \c \* Arabic \* MERGEFORMAT </w:instrText>
      </w:r>
      <w:r w:rsidR="005E5F9E">
        <w:fldChar w:fldCharType="separate"/>
      </w:r>
      <w:r w:rsidR="00AF20FF">
        <w:rPr>
          <w:noProof/>
        </w:rPr>
        <w:instrText>2</w:instrText>
      </w:r>
      <w:r w:rsidR="005E5F9E">
        <w:rPr>
          <w:noProof/>
        </w:rPr>
        <w:fldChar w:fldCharType="end"/>
      </w:r>
      <w:r w:rsidR="00B16394">
        <w:instrText>)</w:instrText>
      </w:r>
      <w:bookmarkEnd w:id="48"/>
      <w:r w:rsidR="00B16394">
        <w:fldChar w:fldCharType="end"/>
      </w:r>
    </w:p>
    <w:p w14:paraId="74557733" w14:textId="0E36B7B6" w:rsidR="00D16E23" w:rsidRDefault="00AC6323" w:rsidP="00F51A63">
      <w:pPr>
        <w:spacing w:before="100"/>
      </w:pPr>
      <w:ins w:id="49" w:author="Joseph Picone" w:date="2012-11-21T16:38:00Z">
        <w:r>
          <w:t xml:space="preserve">and can be interpreted </w:t>
        </w:r>
        <w:r w:rsidRPr="00784ECB">
          <w:t>as a weighted average of precision and recall</w:t>
        </w:r>
        <w:r>
          <w:t>.</w:t>
        </w:r>
      </w:ins>
      <w:r w:rsidR="00FD0847">
        <w:rPr>
          <w:noProof/>
        </w:rPr>
        <mc:AlternateContent>
          <mc:Choice Requires="wps">
            <w:drawing>
              <wp:anchor distT="182880" distB="0" distL="0" distR="0" simplePos="0" relativeHeight="251681792" behindDoc="0" locked="0" layoutInCell="1" allowOverlap="0" wp14:anchorId="0C67524F" wp14:editId="75CBEAE8">
                <wp:simplePos x="0" y="0"/>
                <wp:positionH relativeFrom="margin">
                  <wp:align>left</wp:align>
                </wp:positionH>
                <wp:positionV relativeFrom="margin">
                  <wp:align>bottom</wp:align>
                </wp:positionV>
                <wp:extent cx="3072384" cy="1389888"/>
                <wp:effectExtent l="0" t="0" r="1270" b="76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1389888"/>
                        </a:xfrm>
                        <a:prstGeom prst="rect">
                          <a:avLst/>
                        </a:prstGeom>
                        <a:solidFill>
                          <a:srgbClr val="FFFFFF"/>
                        </a:solidFill>
                        <a:ln w="9525">
                          <a:noFill/>
                          <a:miter lim="800000"/>
                          <a:headEnd/>
                          <a:tailEnd/>
                        </a:ln>
                      </wps:spPr>
                      <wps:txbx>
                        <w:txbxContent>
                          <w:p w14:paraId="3BE7FFF8" w14:textId="5CFBCFDE" w:rsidR="00AC6323" w:rsidRPr="00620895" w:rsidRDefault="00AC6323" w:rsidP="00264800">
                            <w:pPr>
                              <w:pStyle w:val="Caption"/>
                              <w:spacing w:before="0"/>
                              <w:rPr>
                                <w:b w:val="0"/>
                                <w:bCs w:val="0"/>
                                <w:noProof/>
                                <w:sz w:val="18"/>
                                <w:szCs w:val="18"/>
                              </w:rPr>
                            </w:pPr>
                            <w:bookmarkStart w:id="50"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Pr="00620895">
                              <w:rPr>
                                <w:b w:val="0"/>
                                <w:bCs w:val="0"/>
                                <w:noProof/>
                                <w:sz w:val="18"/>
                                <w:szCs w:val="18"/>
                              </w:rPr>
                              <w:t>1</w:t>
                            </w:r>
                            <w:r w:rsidRPr="00620895">
                              <w:rPr>
                                <w:b w:val="0"/>
                                <w:bCs w:val="0"/>
                                <w:noProof/>
                                <w:sz w:val="18"/>
                                <w:szCs w:val="18"/>
                              </w:rPr>
                              <w:fldChar w:fldCharType="end"/>
                            </w:r>
                            <w:bookmarkEnd w:id="50"/>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9" type="#_x0000_t202" style="position:absolute;left:0;text-align:left;margin-left:0;margin-top:0;width:241.9pt;height:109.45pt;z-index:251681792;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" o:allowoverlap="f" stroked="f">
                <v:textbox inset="0,0,0,0">
                  <w:txbxContent>
                    <w:p w14:paraId="3BE7FFF8" w14:textId="5CFBCFDE" w:rsidR="00AC6323" w:rsidRPr="00620895" w:rsidRDefault="00AC6323" w:rsidP="00264800">
                      <w:pPr>
                        <w:pStyle w:val="Caption"/>
                        <w:spacing w:before="0"/>
                        <w:rPr>
                          <w:b w:val="0"/>
                          <w:bCs w:val="0"/>
                          <w:noProof/>
                          <w:sz w:val="18"/>
                          <w:szCs w:val="18"/>
                        </w:rPr>
                      </w:pPr>
                      <w:bookmarkStart w:id="51"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Pr="00620895">
                        <w:rPr>
                          <w:b w:val="0"/>
                          <w:bCs w:val="0"/>
                          <w:noProof/>
                          <w:sz w:val="18"/>
                          <w:szCs w:val="18"/>
                        </w:rPr>
                        <w:t>1</w:t>
                      </w:r>
                      <w:r w:rsidRPr="00620895">
                        <w:rPr>
                          <w:b w:val="0"/>
                          <w:bCs w:val="0"/>
                          <w:noProof/>
                          <w:sz w:val="18"/>
                          <w:szCs w:val="18"/>
                        </w:rPr>
                        <w:fldChar w:fldCharType="end"/>
                      </w:r>
                      <w:bookmarkEnd w:id="51"/>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v:textbox>
                <w10:wrap type="square" anchorx="margin" anchory="margin"/>
              </v:shape>
            </w:pict>
          </mc:Fallback>
        </mc:AlternateContent>
      </w:r>
      <w:r w:rsidR="00D702A3">
        <w:rPr>
          <w:noProof/>
        </w:rPr>
        <mc:AlternateContent>
          <mc:Choice Requires="wps">
            <w:drawing>
              <wp:anchor distT="182880" distB="0" distL="0" distR="0" simplePos="0" relativeHeight="251674624" behindDoc="0" locked="0" layoutInCell="1" allowOverlap="1" wp14:anchorId="66DB5FBD" wp14:editId="173D96C5">
                <wp:simplePos x="0" y="0"/>
                <wp:positionH relativeFrom="margin">
                  <wp:align>right</wp:align>
                </wp:positionH>
                <wp:positionV relativeFrom="margin">
                  <wp:align>bottom</wp:align>
                </wp:positionV>
                <wp:extent cx="3072130" cy="2002155"/>
                <wp:effectExtent l="0" t="0" r="1270" b="444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2002155"/>
                        </a:xfrm>
                        <a:prstGeom prst="rect">
                          <a:avLst/>
                        </a:prstGeom>
                        <a:solidFill>
                          <a:srgbClr val="FFFFFF"/>
                        </a:solidFill>
                        <a:ln w="9525">
                          <a:noFill/>
                          <a:miter lim="800000"/>
                          <a:headEnd/>
                          <a:tailEnd/>
                        </a:ln>
                      </wps:spPr>
                      <wps:txbx>
                        <w:txbxContent>
                          <w:p w14:paraId="1DC599E7" w14:textId="081775E1" w:rsidR="00AC6323" w:rsidRPr="002F115A" w:rsidRDefault="00AC6323" w:rsidP="002F115A">
                            <w:pPr>
                              <w:pStyle w:val="Caption"/>
                              <w:keepNext/>
                              <w:spacing w:before="0"/>
                              <w:ind w:left="-90"/>
                              <w:rPr>
                                <w:b w:val="0"/>
                                <w:sz w:val="18"/>
                                <w:szCs w:val="18"/>
                              </w:rPr>
                            </w:pPr>
                            <w:bookmarkStart w:id="52" w:name="_Ref335818446"/>
                            <w:bookmarkStart w:id="53" w:name="_Ref337489159"/>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52"/>
                            <w:r>
                              <w:rPr>
                                <w:b w:val="0"/>
                                <w:noProof/>
                                <w:sz w:val="18"/>
                                <w:szCs w:val="18"/>
                              </w:rPr>
                              <w:t>.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53"/>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proofErr w:type="spellStart"/>
                                  <w:r>
                                    <w:rPr>
                                      <w:b/>
                                      <w:sz w:val="18"/>
                                      <w:szCs w:val="18"/>
                                    </w:rPr>
                                    <w:t>Params</w:t>
                                  </w:r>
                                  <w:proofErr w:type="spellEnd"/>
                                  <w:r>
                                    <w:rPr>
                                      <w:b/>
                                      <w:sz w:val="18"/>
                                      <w:szCs w:val="18"/>
                                    </w:rPr>
                                    <w:t>.</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0.7pt;margin-top:0;width:241.9pt;height:157.65pt;z-index:251674624;visibility:visible;mso-wrap-style:square;mso-width-percent:0;mso-height-percent:0;mso-wrap-distance-left:0;mso-wrap-distance-top:14.4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" stroked="f">
                <v:textbox>
                  <w:txbxContent>
                    <w:p w14:paraId="1DC599E7" w14:textId="081775E1" w:rsidR="00AC6323" w:rsidRPr="002F115A" w:rsidRDefault="00AC6323" w:rsidP="002F115A">
                      <w:pPr>
                        <w:pStyle w:val="Caption"/>
                        <w:keepNext/>
                        <w:spacing w:before="0"/>
                        <w:ind w:left="-90"/>
                        <w:rPr>
                          <w:b w:val="0"/>
                          <w:sz w:val="18"/>
                          <w:szCs w:val="18"/>
                        </w:rPr>
                      </w:pPr>
                      <w:bookmarkStart w:id="54" w:name="_Ref335818446"/>
                      <w:bookmarkStart w:id="55" w:name="_Ref337489159"/>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54"/>
                      <w:r>
                        <w:rPr>
                          <w:b w:val="0"/>
                          <w:noProof/>
                          <w:sz w:val="18"/>
                          <w:szCs w:val="18"/>
                        </w:rPr>
                        <w:t>.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55"/>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proofErr w:type="spellStart"/>
                            <w:r>
                              <w:rPr>
                                <w:b/>
                                <w:sz w:val="18"/>
                                <w:szCs w:val="18"/>
                              </w:rPr>
                              <w:t>Params</w:t>
                            </w:r>
                            <w:proofErr w:type="spellEnd"/>
                            <w:r>
                              <w:rPr>
                                <w:b/>
                                <w:sz w:val="18"/>
                                <w:szCs w:val="18"/>
                              </w:rPr>
                              <w:t>.</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v:textbox>
                <w10:wrap type="square" anchorx="margin" anchory="margin"/>
              </v:shape>
            </w:pict>
          </mc:Fallback>
        </mc:AlternateContent>
      </w:r>
      <w:ins w:id="56" w:author="Joseph Picone" w:date="2012-11-21T16:38:00Z">
        <w:r>
          <w:t xml:space="preserve"> </w:t>
        </w:r>
      </w:ins>
      <w:r w:rsidR="009C66D0">
        <w:t xml:space="preserve">A comparison of HDP-HMM to other state of the art systems is shown in </w:t>
      </w:r>
      <w:r w:rsidR="006A1B73" w:rsidRPr="006A1B73">
        <w:fldChar w:fldCharType="begin"/>
      </w:r>
      <w:r w:rsidR="006A1B73" w:rsidRPr="006A1B73">
        <w:instrText xml:space="preserve"> REF _Ref341028407 </w:instrText>
      </w:r>
      <w:r w:rsidR="006A1B73">
        <w:instrText>\</w:instrText>
      </w:r>
      <w:r w:rsidR="006A1B73" w:rsidRPr="00646FDA">
        <w:instrText>* Charformat</w:instrText>
      </w:r>
      <w:r w:rsidR="006A1B73" w:rsidRPr="006A1B73">
        <w:fldChar w:fldCharType="separate"/>
      </w:r>
      <w:r w:rsidR="009C66D0" w:rsidRPr="009C66D0">
        <w:t>Table</w:t>
      </w:r>
      <w:r w:rsidR="009C66D0">
        <w:t> </w:t>
      </w:r>
      <w:r w:rsidR="009C66D0" w:rsidRPr="009C66D0">
        <w:t>1</w:t>
      </w:r>
      <w:r w:rsidR="006A1B73" w:rsidRPr="006A1B73">
        <w:fldChar w:fldCharType="end"/>
      </w:r>
      <w:r w:rsidR="009C66D0">
        <w:t>.</w:t>
      </w:r>
      <w:ins w:id="57" w:author="amir" w:date="2012-11-21T11:53:00Z">
        <w:r w:rsidR="00E82030">
          <w:t xml:space="preserve"> The first row</w:t>
        </w:r>
        <w:del w:id="58" w:author="Joseph Picone" w:date="2012-11-21T16:39:00Z">
          <w:r w:rsidR="00E82030" w:rsidDel="00AC6323">
            <w:delText xml:space="preserve"> </w:delText>
          </w:r>
        </w:del>
      </w:ins>
      <w:ins w:id="59" w:author="amir" w:date="2012-11-21T11:56:00Z">
        <w:del w:id="60" w:author="Joseph Picone" w:date="2012-11-21T16:39:00Z">
          <w:r w:rsidR="00832D85" w:rsidDel="00AC6323">
            <w:fldChar w:fldCharType="begin"/>
          </w:r>
          <w:r w:rsidR="00832D85" w:rsidDel="00AC6323">
            <w:delInstrText xml:space="preserve"> REF _Ref215030564 \r </w:delInstrText>
          </w:r>
        </w:del>
      </w:ins>
      <w:del w:id="61" w:author="Joseph Picone" w:date="2012-11-21T16:39:00Z">
        <w:r w:rsidR="00832D85" w:rsidDel="00AC6323">
          <w:fldChar w:fldCharType="separate"/>
        </w:r>
      </w:del>
      <w:ins w:id="62" w:author="amir" w:date="2012-11-21T11:56:00Z">
        <w:del w:id="63" w:author="Joseph Picone" w:date="2012-11-21T16:39:00Z">
          <w:r w:rsidR="00832D85" w:rsidDel="00AC6323">
            <w:delText>[10]</w:delText>
          </w:r>
          <w:r w:rsidR="00832D85" w:rsidDel="00AC6323">
            <w:fldChar w:fldCharType="end"/>
          </w:r>
        </w:del>
      </w:ins>
      <w:ins w:id="64" w:author="amir" w:date="2012-11-21T11:55:00Z">
        <w:del w:id="65" w:author="Joseph Picone" w:date="2012-11-21T16:39:00Z">
          <w:r w:rsidR="00832D85" w:rsidDel="00AC6323">
            <w:delText xml:space="preserve"> </w:delText>
          </w:r>
        </w:del>
      </w:ins>
      <w:ins w:id="66" w:author="Joseph Picone" w:date="2012-11-21T16:39:00Z">
        <w:r>
          <w:t xml:space="preserve"> represents a system that performs </w:t>
        </w:r>
      </w:ins>
      <w:ins w:id="67" w:author="amir" w:date="2012-11-21T11:53:00Z">
        <w:del w:id="68" w:author="Joseph Picone" w:date="2012-11-21T16:39:00Z">
          <w:r w:rsidR="00E82030" w:rsidDel="00AC6323">
            <w:delText xml:space="preserve">is the </w:delText>
          </w:r>
        </w:del>
      </w:ins>
      <w:ins w:id="69" w:author="amir" w:date="2012-11-21T11:54:00Z">
        <w:del w:id="70" w:author="Joseph Picone" w:date="2012-11-21T16:39:00Z">
          <w:r w:rsidR="00E82030" w:rsidDel="00AC6323">
            <w:delText xml:space="preserve">baseline </w:delText>
          </w:r>
        </w:del>
        <w:r w:rsidR="00E82030">
          <w:t>unsupervised segmentation</w:t>
        </w:r>
        <w:del w:id="71" w:author="Joseph Picone" w:date="2012-11-21T16:39:00Z">
          <w:r w:rsidR="00E82030" w:rsidDel="00AC6323">
            <w:delText xml:space="preserve"> r</w:delText>
          </w:r>
        </w:del>
        <w:del w:id="72" w:author="Joseph Picone" w:date="2012-11-21T16:40:00Z">
          <w:r w:rsidR="00E82030" w:rsidDel="00AC6323">
            <w:delText>esults</w:delText>
          </w:r>
          <w:r w:rsidR="00832D85" w:rsidDel="00AC6323">
            <w:delText xml:space="preserve"> </w:delText>
          </w:r>
        </w:del>
      </w:ins>
      <w:ins w:id="73" w:author="Joseph Picone" w:date="2012-11-21T16:40:00Z">
        <w:r>
          <w:t xml:space="preserve"> </w:t>
        </w:r>
      </w:ins>
      <w:ins w:id="74" w:author="amir" w:date="2012-11-21T11:54:00Z">
        <w:r w:rsidR="00832D85">
          <w:t xml:space="preserve">with no prior information about number of segments for each </w:t>
        </w:r>
      </w:ins>
      <w:ins w:id="75" w:author="amir" w:date="2012-11-21T11:55:00Z">
        <w:r w:rsidR="00832D85">
          <w:t>utterance</w:t>
        </w:r>
      </w:ins>
      <w:ins w:id="76" w:author="amir" w:date="2012-11-21T11:54:00Z">
        <w:r w:rsidR="00832D85">
          <w:t>.</w:t>
        </w:r>
      </w:ins>
      <w:ins w:id="77" w:author="amir" w:date="2012-11-21T11:55:00Z">
        <w:r w:rsidR="00832D85">
          <w:t xml:space="preserve"> </w:t>
        </w:r>
      </w:ins>
      <w:ins w:id="78" w:author="Joseph Picone" w:date="2012-11-21T16:40:00Z">
        <w:r>
          <w:t xml:space="preserve">The second row represents a system that </w:t>
        </w:r>
        <w:r>
          <w:lastRenderedPageBreak/>
          <w:t xml:space="preserve">implements a </w:t>
        </w:r>
      </w:ins>
      <w:ins w:id="79" w:author="amir" w:date="2012-11-21T11:56:00Z">
        <w:del w:id="80" w:author="Joseph Picone" w:date="2012-11-21T16:40:00Z">
          <w:r w:rsidR="00832D85" w:rsidDel="00AC6323">
            <w:delText xml:space="preserve">Second row </w:delText>
          </w:r>
          <w:r w:rsidR="00832D85" w:rsidDel="00AC6323">
            <w:fldChar w:fldCharType="begin"/>
          </w:r>
          <w:r w:rsidR="00832D85" w:rsidDel="00AC6323">
            <w:delInstrText xml:space="preserve"> REF _Ref215030587 \r </w:delInstrText>
          </w:r>
        </w:del>
      </w:ins>
      <w:del w:id="81" w:author="Joseph Picone" w:date="2012-11-21T16:40:00Z">
        <w:r w:rsidR="00832D85" w:rsidDel="00AC6323">
          <w:fldChar w:fldCharType="separate"/>
        </w:r>
      </w:del>
      <w:ins w:id="82" w:author="amir" w:date="2012-11-21T11:56:00Z">
        <w:del w:id="83" w:author="Joseph Picone" w:date="2012-11-21T16:40:00Z">
          <w:r w:rsidR="00832D85" w:rsidDel="00AC6323">
            <w:delText>[11]</w:delText>
          </w:r>
          <w:r w:rsidR="00832D85" w:rsidDel="00AC6323">
            <w:fldChar w:fldCharType="end"/>
          </w:r>
          <w:r w:rsidR="00832D85" w:rsidDel="00AC6323">
            <w:delText xml:space="preserve"> shows the result of </w:delText>
          </w:r>
        </w:del>
      </w:ins>
      <w:ins w:id="84" w:author="amir" w:date="2012-11-21T12:03:00Z">
        <w:del w:id="85" w:author="Joseph Picone" w:date="2012-11-21T16:40:00Z">
          <w:r w:rsidR="0014126E" w:rsidDel="00AC6323">
            <w:delText>a</w:delText>
          </w:r>
        </w:del>
      </w:ins>
      <w:ins w:id="86" w:author="amir" w:date="2012-11-21T11:56:00Z">
        <w:del w:id="87" w:author="Joseph Picone" w:date="2012-11-21T16:40:00Z">
          <w:r w:rsidR="00832D85" w:rsidDel="00AC6323">
            <w:delText xml:space="preserve"> state of the art </w:delText>
          </w:r>
        </w:del>
        <w:r w:rsidR="00832D85">
          <w:t>semi-</w:t>
        </w:r>
      </w:ins>
      <w:ins w:id="88" w:author="amir" w:date="2012-11-21T11:57:00Z">
        <w:r w:rsidR="00832D85">
          <w:t>supervised</w:t>
        </w:r>
      </w:ins>
      <w:ins w:id="89" w:author="amir" w:date="2012-11-21T11:59:00Z">
        <w:r w:rsidR="00832D85">
          <w:t xml:space="preserve"> </w:t>
        </w:r>
      </w:ins>
      <w:ins w:id="90" w:author="Joseph Picone" w:date="2012-11-21T16:40:00Z">
        <w:r>
          <w:t xml:space="preserve">approach. The third row </w:t>
        </w:r>
      </w:ins>
      <w:ins w:id="91" w:author="amir" w:date="2012-11-21T11:59:00Z">
        <w:del w:id="92" w:author="Joseph Picone" w:date="2012-11-21T16:41:00Z">
          <w:r w:rsidR="00832D85" w:rsidDel="00AC6323">
            <w:delText>a</w:delText>
          </w:r>
        </w:del>
      </w:ins>
      <w:ins w:id="93" w:author="Joseph Picone" w:date="2012-11-21T16:41:00Z">
        <w:r>
          <w:t xml:space="preserve">provides results for a </w:t>
        </w:r>
      </w:ins>
      <w:ins w:id="94" w:author="amir" w:date="2012-11-21T11:59:00Z">
        <w:del w:id="95" w:author="Joseph Picone" w:date="2012-11-21T16:41:00Z">
          <w:r w:rsidR="00832D85" w:rsidDel="00AC6323">
            <w:delText xml:space="preserve">lgorithm and finally third row </w:delText>
          </w:r>
        </w:del>
      </w:ins>
      <w:ins w:id="96" w:author="amir" w:date="2012-11-21T12:00:00Z">
        <w:del w:id="97" w:author="Joseph Picone" w:date="2012-11-21T16:41:00Z">
          <w:r w:rsidR="00832D85" w:rsidDel="00AC6323">
            <w:fldChar w:fldCharType="begin"/>
          </w:r>
          <w:r w:rsidR="00832D85" w:rsidDel="00AC6323">
            <w:delInstrText xml:space="preserve"> REF _Ref341026944 \r </w:delInstrText>
          </w:r>
        </w:del>
      </w:ins>
      <w:del w:id="98" w:author="Joseph Picone" w:date="2012-11-21T16:41:00Z">
        <w:r w:rsidR="00832D85" w:rsidDel="00AC6323">
          <w:fldChar w:fldCharType="separate"/>
        </w:r>
      </w:del>
      <w:ins w:id="99" w:author="amir" w:date="2012-11-21T12:00:00Z">
        <w:del w:id="100" w:author="Joseph Picone" w:date="2012-11-21T16:41:00Z">
          <w:r w:rsidR="00832D85" w:rsidDel="00AC6323">
            <w:delText>[9]</w:delText>
          </w:r>
          <w:r w:rsidR="00832D85" w:rsidDel="00AC6323">
            <w:fldChar w:fldCharType="end"/>
          </w:r>
          <w:r w:rsidR="00832D85" w:rsidDel="00AC6323">
            <w:delText xml:space="preserve"> shows the result of a </w:delText>
          </w:r>
        </w:del>
        <w:r w:rsidR="00832D85">
          <w:t xml:space="preserve">recently proposed nonparametric Bayesian </w:t>
        </w:r>
      </w:ins>
      <w:ins w:id="101" w:author="amir" w:date="2012-11-21T12:02:00Z">
        <w:r w:rsidR="00FD0847">
          <w:t>approach</w:t>
        </w:r>
      </w:ins>
      <w:ins w:id="102" w:author="Joseph Picone" w:date="2012-11-21T16:41:00Z">
        <w:r>
          <w:t> </w:t>
        </w:r>
        <w:r>
          <w:fldChar w:fldCharType="begin"/>
        </w:r>
        <w:r>
          <w:instrText xml:space="preserve"> REF _Ref341026944 \r </w:instrText>
        </w:r>
        <w:r>
          <w:fldChar w:fldCharType="separate"/>
        </w:r>
      </w:ins>
      <w:r>
        <w:t>[9]</w:t>
      </w:r>
      <w:ins w:id="103" w:author="Joseph Picone" w:date="2012-11-21T16:41:00Z">
        <w:r>
          <w:fldChar w:fldCharType="end"/>
        </w:r>
      </w:ins>
      <w:ins w:id="104" w:author="amir" w:date="2012-11-21T12:00:00Z">
        <w:r w:rsidR="00832D85">
          <w:t>.</w:t>
        </w:r>
      </w:ins>
      <w:ins w:id="105" w:author="amir" w:date="2012-11-21T11:56:00Z">
        <w:r w:rsidR="00832D85">
          <w:t xml:space="preserve">  </w:t>
        </w:r>
      </w:ins>
      <w:del w:id="106" w:author="amir" w:date="2012-11-21T11:54:00Z">
        <w:r w:rsidR="00F51A63" w:rsidDel="00E82030">
          <w:delText xml:space="preserve"> </w:delText>
        </w:r>
      </w:del>
      <w:r w:rsidR="00742032">
        <w:t>HDP-HMM</w:t>
      </w:r>
      <w:r w:rsidR="00D95066">
        <w:t xml:space="preserve"> </w:t>
      </w:r>
      <w:r w:rsidR="005F5B0E">
        <w:t xml:space="preserve">performs particularly well on recall, which implies that it is finding boundaries that better match the reference phoneme boundaries. </w:t>
      </w:r>
      <w:ins w:id="107" w:author="amir" w:date="2012-11-21T12:01:00Z">
        <w:r w:rsidR="00832D85">
          <w:t xml:space="preserve">The improvement </w:t>
        </w:r>
      </w:ins>
      <w:ins w:id="108" w:author="Joseph Picone" w:date="2012-11-21T16:42:00Z">
        <w:r>
          <w:t xml:space="preserve">in recall </w:t>
        </w:r>
      </w:ins>
      <w:ins w:id="109" w:author="amir" w:date="2012-11-21T12:01:00Z">
        <w:del w:id="110" w:author="Joseph Picone" w:date="2012-11-21T16:51:00Z">
          <w:r w:rsidR="00832D85" w:rsidDel="00B677B0">
            <w:delText xml:space="preserve">over </w:delText>
          </w:r>
        </w:del>
      </w:ins>
      <w:ins w:id="111" w:author="Joseph Picone" w:date="2012-11-21T16:42:00Z">
        <w:r w:rsidR="00B677B0">
          <w:t>is over 11</w:t>
        </w:r>
        <w:r>
          <w:t>%.</w:t>
        </w:r>
      </w:ins>
      <w:ins w:id="112" w:author="amir" w:date="2012-11-21T12:01:00Z">
        <w:del w:id="113" w:author="Joseph Picone" w:date="2012-11-21T16:42:00Z">
          <w:r w:rsidR="00832D85" w:rsidDel="00AC6323">
            <w:delText xml:space="preserve">other methods is more than 11%. </w:delText>
          </w:r>
        </w:del>
      </w:ins>
      <w:ins w:id="114" w:author="Joseph Picone" w:date="2012-11-21T16:42:00Z">
        <w:r>
          <w:t xml:space="preserve"> </w:t>
        </w:r>
      </w:ins>
      <w:r w:rsidR="005F5B0E">
        <w:t xml:space="preserve">The </w:t>
      </w:r>
      <w:r w:rsidR="00B068DC">
        <w:t>precision is lower</w:t>
      </w:r>
      <w:r w:rsidR="005F5B0E">
        <w:t xml:space="preserve">, however, </w:t>
      </w:r>
      <w:r w:rsidR="00B068DC">
        <w:t>which means there</w:t>
      </w:r>
      <w:r w:rsidR="00BA570B">
        <w:t xml:space="preserve"> are</w:t>
      </w:r>
      <w:r w:rsidR="00CE0E48">
        <w:t xml:space="preserve"> </w:t>
      </w:r>
      <w:r w:rsidR="005F5B0E">
        <w:t xml:space="preserve">slightly </w:t>
      </w:r>
      <w:r w:rsidR="00CE0E48">
        <w:t>more false alarms.</w:t>
      </w:r>
      <w:r w:rsidR="005F5B0E">
        <w:t xml:space="preserve"> This is not unexpected since its determination of acoustic units is driven by the complexity of the data.</w:t>
      </w:r>
      <w:ins w:id="115" w:author="amir" w:date="2012-11-21T11:52:00Z">
        <w:r w:rsidR="00E82030">
          <w:t xml:space="preserve"> </w:t>
        </w:r>
      </w:ins>
      <w:ins w:id="116" w:author="amir" w:date="2012-11-21T12:27:00Z">
        <w:r w:rsidR="00531177">
          <w:t xml:space="preserve">Here we did not count segments which existed inside phoneme boundaries as false alarms since they can be merged </w:t>
        </w:r>
      </w:ins>
      <w:ins w:id="117" w:author="Joseph Picone" w:date="2012-11-21T16:42:00Z">
        <w:r>
          <w:t xml:space="preserve">with neighboring </w:t>
        </w:r>
      </w:ins>
      <w:ins w:id="118" w:author="amir" w:date="2012-11-21T12:27:00Z">
        <w:del w:id="119" w:author="Joseph Picone" w:date="2012-11-21T16:43:00Z">
          <w:r w:rsidR="00531177" w:rsidDel="00AC6323">
            <w:delText xml:space="preserve">to the neighbor </w:delText>
          </w:r>
        </w:del>
        <w:r w:rsidR="00531177">
          <w:t>segments without violating phoneme boundaries</w:t>
        </w:r>
      </w:ins>
      <w:ins w:id="120" w:author="Joseph Picone" w:date="2012-11-21T16:43:00Z">
        <w:r>
          <w:t>, and these segments do not change the overall results significantly.</w:t>
        </w:r>
      </w:ins>
      <w:ins w:id="121" w:author="amir" w:date="2012-11-21T12:27:00Z">
        <w:del w:id="122" w:author="Joseph Picone" w:date="2012-11-21T16:43:00Z">
          <w:r w:rsidR="00531177" w:rsidDel="00AC6323">
            <w:delText>. If we count these segments, precision slightly changes but the overall results remain the same.</w:delText>
          </w:r>
        </w:del>
      </w:ins>
    </w:p>
    <w:p w14:paraId="2827CBC8" w14:textId="74A3610E" w:rsidR="003850E1" w:rsidRDefault="00D16E23" w:rsidP="00D702A3">
      <w:pPr>
        <w:spacing w:after="100"/>
        <w:ind w:left="14" w:firstLine="360"/>
      </w:pPr>
      <w:r>
        <w:t xml:space="preserve">Another approach to measure the quality of the segments is </w:t>
      </w:r>
      <w:r w:rsidR="00F51A63">
        <w:t xml:space="preserve">to measure </w:t>
      </w:r>
      <w:r>
        <w:t xml:space="preserve">the similarity of segments with the same identity. </w:t>
      </w:r>
      <w:r w:rsidR="003F7B34">
        <w:t>A similarity score</w:t>
      </w:r>
      <w:r w:rsidR="003850E1">
        <w:t xml:space="preserve">, </w:t>
      </w:r>
      <w:r w:rsidR="003850E1" w:rsidRPr="003850E1">
        <w:rPr>
          <w:i/>
        </w:rPr>
        <w:t>S</w:t>
      </w:r>
      <w:r w:rsidR="003850E1">
        <w:t>,</w:t>
      </w:r>
      <w:r w:rsidR="003F7B34">
        <w:t xml:space="preserve"> </w:t>
      </w:r>
      <w:r w:rsidR="00F51A63">
        <w:t xml:space="preserve">can be </w:t>
      </w:r>
      <w:r w:rsidR="003F7B34">
        <w:t>defined</w:t>
      </w:r>
      <w:r w:rsidR="00D702A3">
        <w:t xml:space="preserve"> as:</w:t>
      </w:r>
    </w:p>
    <w:p w14:paraId="2E091D3A" w14:textId="77777777" w:rsidR="003850E1" w:rsidRDefault="00D702A3" w:rsidP="00D702A3">
      <w:pPr>
        <w:tabs>
          <w:tab w:val="right" w:pos="4860"/>
        </w:tabs>
        <w:ind w:left="187"/>
      </w:pPr>
      <w:r w:rsidRPr="00AC6323">
        <w:rPr>
          <w:position w:val="-94"/>
          <w:rPrChange w:id="123" w:author="Joseph Picone" w:date="2012-11-21T16:35:00Z">
            <w:rPr>
              <w:position w:val="-94"/>
            </w:rPr>
          </w:rPrChange>
        </w:rPr>
        <w:object w:dxaOrig="5680" w:dyaOrig="2000" w14:anchorId="697E517D">
          <v:shape id="_x0000_i1030" type="#_x0000_t75" style="width:166.5pt;height:58pt" o:ole="">
            <v:imagedata r:id="rId19" o:title=""/>
          </v:shape>
          <o:OLEObject Type="Embed" ProgID="Equation.DSMT4" ShapeID="_x0000_i1030" DrawAspect="Content" ObjectID="_1288878211" r:id="rId20"/>
        </w:object>
      </w:r>
      <w:r w:rsidR="003850E1" w:rsidRPr="00AC6323">
        <w:rPr>
          <w:position w:val="-24"/>
          <w:rPrChange w:id="124" w:author="Joseph Picone" w:date="2012-11-21T16:35:00Z">
            <w:rPr>
              <w:position w:val="-24"/>
              <w:highlight w:val="yellow"/>
            </w:rPr>
          </w:rPrChange>
        </w:rPr>
        <w:tab/>
      </w:r>
      <w:bookmarkStart w:id="125" w:name="equation_002"/>
      <w:r w:rsidR="003850E1" w:rsidRPr="00AC6323">
        <w:rPr>
          <w:position w:val="-24"/>
          <w:rPrChange w:id="126" w:author="Joseph Picone" w:date="2012-11-21T16:35:00Z">
            <w:rPr>
              <w:position w:val="-24"/>
              <w:highlight w:val="yellow"/>
            </w:rPr>
          </w:rPrChange>
        </w:rPr>
        <w:fldChar w:fldCharType="begin"/>
      </w:r>
      <w:r w:rsidR="003850E1" w:rsidRPr="00AC6323">
        <w:rPr>
          <w:position w:val="-24"/>
          <w:rPrChange w:id="127" w:author="Joseph Picone" w:date="2012-11-21T16:35:00Z">
            <w:rPr>
              <w:position w:val="-24"/>
              <w:highlight w:val="yellow"/>
            </w:rPr>
          </w:rPrChange>
        </w:rPr>
        <w:instrText xml:space="preserve"> MACROBUTTON MTPlaceRef \* MERGEFORMAT </w:instrText>
      </w:r>
      <w:bookmarkStart w:id="128" w:name="ZEqnNum494680"/>
      <w:r w:rsidR="003850E1" w:rsidRPr="00AC6323">
        <w:rPr>
          <w:position w:val="-24"/>
          <w:rPrChange w:id="129" w:author="Joseph Picone" w:date="2012-11-21T16:35:00Z">
            <w:rPr>
              <w:position w:val="-24"/>
              <w:highlight w:val="yellow"/>
            </w:rPr>
          </w:rPrChange>
        </w:rPr>
        <w:instrText>(</w:instrText>
      </w:r>
      <w:r w:rsidR="003850E1" w:rsidRPr="00AC6323">
        <w:rPr>
          <w:position w:val="-24"/>
          <w:rPrChange w:id="130" w:author="Joseph Picone" w:date="2012-11-21T16:35:00Z">
            <w:rPr>
              <w:position w:val="-24"/>
              <w:highlight w:val="yellow"/>
            </w:rPr>
          </w:rPrChange>
        </w:rPr>
        <w:fldChar w:fldCharType="begin"/>
      </w:r>
      <w:r w:rsidR="003850E1" w:rsidRPr="00AC6323">
        <w:rPr>
          <w:position w:val="-24"/>
          <w:rPrChange w:id="131" w:author="Joseph Picone" w:date="2012-11-21T16:35:00Z">
            <w:rPr>
              <w:position w:val="-24"/>
              <w:highlight w:val="yellow"/>
            </w:rPr>
          </w:rPrChange>
        </w:rPr>
        <w:instrText xml:space="preserve"> SEQ MTEqn \c \* Arabic \* MERGEFORMAT </w:instrText>
      </w:r>
      <w:r w:rsidR="003850E1" w:rsidRPr="00AC6323">
        <w:rPr>
          <w:position w:val="-24"/>
          <w:rPrChange w:id="132" w:author="Joseph Picone" w:date="2012-11-21T16:35:00Z">
            <w:rPr>
              <w:position w:val="-24"/>
              <w:highlight w:val="yellow"/>
            </w:rPr>
          </w:rPrChange>
        </w:rPr>
        <w:fldChar w:fldCharType="separate"/>
      </w:r>
      <w:r w:rsidR="003850E1" w:rsidRPr="00AC6323">
        <w:rPr>
          <w:noProof/>
          <w:position w:val="-24"/>
          <w:rPrChange w:id="133" w:author="Joseph Picone" w:date="2012-11-21T16:35:00Z">
            <w:rPr>
              <w:noProof/>
              <w:position w:val="-24"/>
              <w:highlight w:val="yellow"/>
            </w:rPr>
          </w:rPrChange>
        </w:rPr>
        <w:instrText>1</w:instrText>
      </w:r>
      <w:r w:rsidR="003850E1" w:rsidRPr="00AC6323">
        <w:rPr>
          <w:position w:val="-24"/>
          <w:rPrChange w:id="134" w:author="Joseph Picone" w:date="2012-11-21T16:35:00Z">
            <w:rPr>
              <w:position w:val="-24"/>
              <w:highlight w:val="yellow"/>
            </w:rPr>
          </w:rPrChange>
        </w:rPr>
        <w:fldChar w:fldCharType="end"/>
      </w:r>
      <w:r w:rsidR="003850E1" w:rsidRPr="00AC6323">
        <w:rPr>
          <w:position w:val="-24"/>
          <w:rPrChange w:id="135" w:author="Joseph Picone" w:date="2012-11-21T16:35:00Z">
            <w:rPr>
              <w:position w:val="-24"/>
              <w:highlight w:val="yellow"/>
            </w:rPr>
          </w:rPrChange>
        </w:rPr>
        <w:instrText>)</w:instrText>
      </w:r>
      <w:bookmarkEnd w:id="128"/>
      <w:r w:rsidR="003850E1" w:rsidRPr="00AC6323">
        <w:rPr>
          <w:position w:val="-24"/>
          <w:rPrChange w:id="136" w:author="Joseph Picone" w:date="2012-11-21T16:35:00Z">
            <w:rPr>
              <w:position w:val="-24"/>
              <w:highlight w:val="yellow"/>
            </w:rPr>
          </w:rPrChange>
        </w:rPr>
        <w:fldChar w:fldCharType="end"/>
      </w:r>
      <w:r w:rsidR="003850E1" w:rsidRPr="00AC6323">
        <w:rPr>
          <w:position w:val="24"/>
          <w:rPrChange w:id="137" w:author="Joseph Picone" w:date="2012-11-21T16:35:00Z">
            <w:rPr>
              <w:position w:val="24"/>
              <w:highlight w:val="yellow"/>
            </w:rPr>
          </w:rPrChange>
        </w:rPr>
        <w:fldChar w:fldCharType="begin"/>
      </w:r>
      <w:r w:rsidR="003850E1" w:rsidRPr="00AC6323">
        <w:rPr>
          <w:position w:val="24"/>
          <w:rPrChange w:id="138" w:author="Joseph Picone" w:date="2012-11-21T16:35:00Z">
            <w:rPr>
              <w:position w:val="24"/>
              <w:highlight w:val="yellow"/>
            </w:rPr>
          </w:rPrChange>
        </w:rPr>
        <w:instrText xml:space="preserve"> EQ </w:instrText>
      </w:r>
      <w:r w:rsidR="003850E1" w:rsidRPr="00AC6323">
        <w:rPr>
          <w:position w:val="24"/>
          <w:rPrChange w:id="139" w:author="Joseph Picone" w:date="2012-11-21T16:35:00Z">
            <w:rPr>
              <w:position w:val="24"/>
              <w:highlight w:val="yellow"/>
            </w:rPr>
          </w:rPrChange>
        </w:rPr>
        <w:fldChar w:fldCharType="end"/>
      </w:r>
      <w:bookmarkEnd w:id="125"/>
    </w:p>
    <w:p w14:paraId="0D8AD006" w14:textId="25436C20" w:rsidR="00D77A09" w:rsidRDefault="00D702A3" w:rsidP="00D702A3">
      <w:pPr>
        <w:spacing w:before="100"/>
      </w:pPr>
      <w:r>
        <w:t xml:space="preserve">where </w:t>
      </w:r>
      <w:r w:rsidRPr="00D702A3">
        <w:rPr>
          <w:position w:val="-10"/>
        </w:rPr>
        <w:object w:dxaOrig="220" w:dyaOrig="320" w14:anchorId="59947B24">
          <v:shape id="_x0000_i1031" type="#_x0000_t75" style="width:11.5pt;height:15.5pt" o:ole="">
            <v:imagedata r:id="rId21" o:title=""/>
          </v:shape>
          <o:OLEObject Type="Embed" ProgID="Equation.DSMT4" ShapeID="_x0000_i1031" DrawAspect="Content" ObjectID="_1288878212" r:id="rId22"/>
        </w:object>
      </w:r>
      <w:r>
        <w:t xml:space="preserve"> </w:t>
      </w:r>
      <w:r w:rsidR="00D74E24">
        <w:t>is the in-class similarity score and is defined a</w:t>
      </w:r>
      <w:r>
        <w:t xml:space="preserve">s the average over the </w:t>
      </w:r>
      <w:r w:rsidR="00D74E24">
        <w:t xml:space="preserve">correlation between different instances of segments with identical labels. </w:t>
      </w:r>
      <w:r w:rsidR="00583853">
        <w:t>Similarly,</w:t>
      </w:r>
      <w:r>
        <w:t xml:space="preserve"> </w:t>
      </w:r>
      <w:r w:rsidRPr="00D702A3">
        <w:rPr>
          <w:position w:val="-10"/>
        </w:rPr>
        <w:object w:dxaOrig="260" w:dyaOrig="320" w14:anchorId="2F3F8EEB">
          <v:shape id="_x0000_i1032" type="#_x0000_t75" style="width:13pt;height:15.5pt" o:ole="">
            <v:imagedata r:id="rId23" o:title=""/>
          </v:shape>
          <o:OLEObject Type="Embed" ProgID="Equation.DSMT4" ShapeID="_x0000_i1032" DrawAspect="Content" ObjectID="_1288878213" r:id="rId24"/>
        </w:object>
      </w:r>
      <w:r>
        <w:t xml:space="preserve"> </w:t>
      </w:r>
      <w:r w:rsidR="00D74E24">
        <w:t xml:space="preserve">is the out-of-class </w:t>
      </w:r>
      <w:r w:rsidR="003F7B34">
        <w:t>dis</w:t>
      </w:r>
      <w:r w:rsidR="00D74E24">
        <w:t>similarity score</w:t>
      </w:r>
      <w:r w:rsidR="003F7B34">
        <w:t>.</w:t>
      </w:r>
      <w:r w:rsidR="00D74E24">
        <w:t xml:space="preserve"> </w:t>
      </w:r>
      <w:r w:rsidR="003850E1">
        <w:t>The quality of segmentation is higher when both numbers are closer to one.</w:t>
      </w:r>
      <w:r>
        <w:t xml:space="preserve"> </w:t>
      </w:r>
      <w:r w:rsidR="002933F3">
        <w:t>It should be noted that the similarity score</w:t>
      </w:r>
      <w:r w:rsidR="001C6CC9">
        <w:t xml:space="preserve"> functions much like a </w:t>
      </w:r>
      <w:r w:rsidR="002933F3">
        <w:t>likelihood score</w:t>
      </w:r>
      <w:r>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117502">
        <w:t>.</w:t>
      </w:r>
      <w:r w:rsidR="004E5387">
        <w:t xml:space="preserve"> </w:t>
      </w:r>
      <w:r w:rsidR="002933F3">
        <w:t>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w:t>
      </w:r>
    </w:p>
    <w:p w14:paraId="73BD56D4" w14:textId="77777777" w:rsidR="00D702A3"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AF20FF" w:rsidRPr="003B2B74">
        <w:t>Table 2</w:t>
      </w:r>
      <w:r w:rsidR="00290A2B" w:rsidRPr="002548D0">
        <w:fldChar w:fldCharType="end"/>
      </w:r>
      <w:r w:rsidRPr="00290A2B">
        <w:t>,</w:t>
      </w:r>
      <w:r>
        <w:t xml:space="preserve"> we demonstrate the impact these parameters have on segmentation performance.</w:t>
      </w:r>
      <w:r w:rsidR="00D702A3">
        <w:t xml:space="preserve"> </w:t>
      </w:r>
      <w:r w:rsidR="003F7127" w:rsidRPr="00D702A3">
        <w:rPr>
          <w:i/>
        </w:rPr>
        <w:t>N</w:t>
      </w:r>
      <w:r w:rsidR="003F7127" w:rsidRPr="00D702A3">
        <w:rPr>
          <w:i/>
          <w:vertAlign w:val="subscript"/>
        </w:rPr>
        <w:t>s</w:t>
      </w:r>
      <w:r w:rsidR="003F7127">
        <w:t xml:space="preserve"> and </w:t>
      </w:r>
      <w:proofErr w:type="spellStart"/>
      <w:r w:rsidR="003F7127" w:rsidRPr="00D702A3">
        <w:rPr>
          <w:i/>
        </w:rPr>
        <w:t>N</w:t>
      </w:r>
      <w:r w:rsidR="003F7127" w:rsidRPr="00D702A3">
        <w:rPr>
          <w:i/>
          <w:vertAlign w:val="subscript"/>
        </w:rPr>
        <w:t>c</w:t>
      </w:r>
      <w:proofErr w:type="spellEnd"/>
      <w:r w:rsidR="003F7127">
        <w:t xml:space="preserve"> are the number of discovered states and the number classes</w:t>
      </w:r>
      <w:r w:rsidR="00D702A3">
        <w:t xml:space="preserve"> respectively</w:t>
      </w:r>
      <w:r w:rsidR="003F7127">
        <w:t>.</w:t>
      </w:r>
      <w:r w:rsidR="00D702A3">
        <w:t xml:space="preserve"> </w:t>
      </w:r>
      <w:r w:rsidR="00290A2B">
        <w:t>Similarity scores for the manual segmentations and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AF20FF" w:rsidRPr="003B2B74">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the number of phones used to mark the corpus. For HDP</w:t>
      </w:r>
      <w:r w:rsidR="00290A2B">
        <w:noBreakHyphen/>
        <w:t xml:space="preserve">HMM, </w:t>
      </w:r>
      <w:r w:rsidR="00D702A3" w:rsidRPr="00D702A3">
        <w:rPr>
          <w:i/>
        </w:rPr>
        <w:t>N</w:t>
      </w:r>
      <w:r w:rsidR="00D702A3" w:rsidRPr="00D702A3">
        <w:rPr>
          <w:i/>
          <w:vertAlign w:val="subscript"/>
        </w:rPr>
        <w:t>s</w:t>
      </w:r>
      <w:r w:rsidR="00D702A3">
        <w:t xml:space="preserve"> is typically change </w:t>
      </w:r>
      <w:r w:rsidR="00D702A3">
        <w:lastRenderedPageBreak/>
        <w:t xml:space="preserve">between 20 and 75 while </w:t>
      </w:r>
      <w:proofErr w:type="spellStart"/>
      <w:r w:rsidR="00D702A3" w:rsidRPr="00D702A3">
        <w:rPr>
          <w:i/>
        </w:rPr>
        <w:t>N</w:t>
      </w:r>
      <w:r w:rsidR="00D702A3" w:rsidRPr="00D702A3">
        <w:rPr>
          <w:i/>
          <w:vertAlign w:val="subscript"/>
        </w:rPr>
        <w:t>c</w:t>
      </w:r>
      <w:proofErr w:type="spellEnd"/>
      <w:r w:rsidR="00D702A3">
        <w:t xml:space="preserve"> </w:t>
      </w:r>
      <w:r w:rsidR="00290A2B">
        <w:t xml:space="preserve">varies between </w:t>
      </w:r>
      <w:r w:rsidR="00A01FF4">
        <w:t>23</w:t>
      </w:r>
      <w:r w:rsidR="00290A2B">
        <w:t xml:space="preserve"> and </w:t>
      </w:r>
      <w:r w:rsidR="003D2F0F">
        <w:t>139</w:t>
      </w:r>
      <w:r w:rsidR="00A01FF4">
        <w:t xml:space="preserve"> depending on the configuration settings.</w:t>
      </w:r>
    </w:p>
    <w:p w14:paraId="74154BC9" w14:textId="6C30AE07" w:rsidR="00290A2B" w:rsidRDefault="00290A2B" w:rsidP="00742032">
      <w:pPr>
        <w:ind w:firstLine="360"/>
      </w:pP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t xml:space="preserve">If we consider the </w:t>
      </w:r>
      <w:r w:rsidR="00333F68">
        <w:t xml:space="preserve">last </w:t>
      </w:r>
      <w:r>
        <w:t>row of the table, we observe that the number of classes (</w:t>
      </w:r>
      <w:r w:rsidR="003F7B34">
        <w:t>51</w:t>
      </w:r>
      <w:r>
        <w:t>) is roughly comparable to the number of phones (</w:t>
      </w:r>
      <w:r w:rsidR="003F7B34">
        <w:t>61</w:t>
      </w:r>
      <w:r>
        <w:t>), yet the similarity score for HDP</w:t>
      </w:r>
      <w:r>
        <w:noBreakHyphen/>
        <w:t xml:space="preserve">HMM is </w:t>
      </w:r>
      <w:r w:rsidR="003F7B34">
        <w:t>88</w:t>
      </w:r>
      <w:r>
        <w:t>% larger (0.</w:t>
      </w:r>
      <w:r w:rsidR="003F7B34">
        <w:t xml:space="preserve">83 </w:t>
      </w:r>
      <w:r>
        <w:t>vs. 0.44). This</w:t>
      </w:r>
      <w:r w:rsidR="00F04101">
        <w:t xml:space="preserve"> </w:t>
      </w:r>
      <w:r w:rsidR="00D702A3">
        <w:t xml:space="preserve">suggests that </w:t>
      </w:r>
      <w:r>
        <w:t>HDP</w:t>
      </w:r>
      <w:r>
        <w:noBreakHyphen/>
        <w:t xml:space="preserve">HMM segmentation is </w:t>
      </w:r>
      <w:r w:rsidR="00D702A3">
        <w:t xml:space="preserve">a </w:t>
      </w:r>
      <w:r>
        <w:t>promising</w:t>
      </w:r>
      <w:r w:rsidR="00D702A3">
        <w:t xml:space="preserve"> approach</w:t>
      </w:r>
      <w:ins w:id="140" w:author="Joseph Picone" w:date="2012-11-21T16:44:00Z">
        <w:r w:rsidR="00AC6323">
          <w:t xml:space="preserve">. We also believe this demonstrates that the </w:t>
        </w:r>
      </w:ins>
      <w:ins w:id="141" w:author="amir" w:date="2012-11-21T12:34:00Z">
        <w:del w:id="142" w:author="Joseph Picone" w:date="2012-11-21T16:45:00Z">
          <w:r w:rsidR="00B01C19" w:rsidDel="00AC6323">
            <w:delText xml:space="preserve"> and </w:delText>
          </w:r>
        </w:del>
        <w:r w:rsidR="00B01C19">
          <w:t xml:space="preserve">segments </w:t>
        </w:r>
      </w:ins>
      <w:ins w:id="143" w:author="amir" w:date="2012-11-21T12:35:00Z">
        <w:r w:rsidR="00B01C19">
          <w:t>discovered</w:t>
        </w:r>
      </w:ins>
      <w:ins w:id="144" w:author="amir" w:date="2012-11-21T12:34:00Z">
        <w:r w:rsidR="00B01C19">
          <w:t xml:space="preserve"> </w:t>
        </w:r>
      </w:ins>
      <w:ins w:id="145" w:author="amir" w:date="2012-11-21T12:35:00Z">
        <w:r w:rsidR="00B01C19">
          <w:t xml:space="preserve">by our algorithm </w:t>
        </w:r>
      </w:ins>
      <w:ins w:id="146" w:author="amir" w:date="2012-11-21T12:36:00Z">
        <w:r w:rsidR="004E5A1F">
          <w:t xml:space="preserve">can be modeled </w:t>
        </w:r>
      </w:ins>
      <w:ins w:id="147" w:author="amir" w:date="2012-11-21T15:42:00Z">
        <w:r w:rsidR="00B669AC">
          <w:t>with simpler</w:t>
        </w:r>
      </w:ins>
      <w:ins w:id="148" w:author="amir" w:date="2012-11-21T12:36:00Z">
        <w:r w:rsidR="00B01C19">
          <w:t xml:space="preserve"> model</w:t>
        </w:r>
      </w:ins>
      <w:ins w:id="149" w:author="amir" w:date="2012-11-21T15:42:00Z">
        <w:r w:rsidR="00B669AC">
          <w:t>s</w:t>
        </w:r>
      </w:ins>
      <w:ins w:id="150" w:author="Joseph Picone" w:date="2012-11-21T16:45:00Z">
        <w:r w:rsidR="00AC6323">
          <w:t xml:space="preserve"> when incorporated into more complex systems such as a speech recognition system</w:t>
        </w:r>
      </w:ins>
      <w:ins w:id="151" w:author="amir" w:date="2012-11-21T12:36:00Z">
        <w:r w:rsidR="00B01C19">
          <w:t>.</w:t>
        </w:r>
      </w:ins>
      <w:del w:id="152" w:author="amir" w:date="2012-11-21T12:34:00Z">
        <w:r w:rsidDel="00B01C19">
          <w:delText>.</w:delText>
        </w:r>
      </w:del>
    </w:p>
    <w:p w14:paraId="6624BA12" w14:textId="1C8C40B3" w:rsidR="00775363" w:rsidRDefault="00AD2717" w:rsidP="00F51A63">
      <w:pPr>
        <w:widowControl w:val="0"/>
        <w:ind w:firstLine="360"/>
      </w:pPr>
      <w:r>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AF20FF" w:rsidRPr="003B2B74">
        <w:t>Table 3</w:t>
      </w:r>
      <w:r w:rsidR="00867855">
        <w:fldChar w:fldCharType="end"/>
      </w:r>
      <w:r>
        <w:t xml:space="preserve">, excerpts from automatically discovered lexicons are shown for </w:t>
      </w:r>
      <w:r w:rsidR="00AB4CBD">
        <w:t xml:space="preserve">four different </w:t>
      </w:r>
      <w:r>
        <w:t xml:space="preserve">parameter </w:t>
      </w:r>
      <w:r w:rsidR="00AB4CBD">
        <w:t>configuration</w:t>
      </w:r>
      <w:r w:rsidR="00CB5B29">
        <w:t>s</w:t>
      </w:r>
      <w:r>
        <w:t xml:space="preserve">. This data </w:t>
      </w:r>
      <w:r w:rsidR="00D702A3">
        <w:t xml:space="preserve">was the result of </w:t>
      </w:r>
      <w:r>
        <w:t xml:space="preserve">processing </w:t>
      </w:r>
      <w:r w:rsidR="00CA287B">
        <w:t>utterance SA1</w:t>
      </w:r>
      <w:r>
        <w:t xml:space="preserve"> </w:t>
      </w:r>
      <w:r w:rsidR="00BE1616">
        <w:t>for speakers FALK0 and FCJF0</w:t>
      </w:r>
      <w:r w:rsidR="00AB4CBD">
        <w:t>.</w:t>
      </w:r>
      <w:r>
        <w:t xml:space="preserve"> </w:t>
      </w:r>
      <w:r w:rsidR="00AB4CBD">
        <w:t>The labels</w:t>
      </w:r>
      <w:r>
        <w:t xml:space="preserve"> shown are arbitrarily assigned during the discovery process. Though we don’t expect the value of the label to be repeated for a different set of data, </w:t>
      </w:r>
      <w:r w:rsidR="00AB4CBD">
        <w:t xml:space="preserve">we can see </w:t>
      </w:r>
      <w:r>
        <w:t xml:space="preserve">that </w:t>
      </w:r>
      <w:r w:rsidR="00AB4CBD">
        <w:t>there is a general similarity</w:t>
      </w:r>
      <w:r>
        <w:t xml:space="preserve"> </w:t>
      </w:r>
      <w:r w:rsidR="00AB4CBD">
        <w:t>in</w:t>
      </w:r>
      <w:r>
        <w:t xml:space="preserve"> the sequence of labels </w:t>
      </w:r>
      <w:r w:rsidR="00AB4CBD">
        <w:t xml:space="preserve">for similar words spoken by different speakers. For example, word “all” </w:t>
      </w:r>
      <w:r w:rsidR="00D702A3">
        <w:t xml:space="preserve">in the first row of the table </w:t>
      </w:r>
      <w:r w:rsidR="00AB4CBD">
        <w:t xml:space="preserve">is represented </w:t>
      </w:r>
      <w:r w:rsidR="00D702A3">
        <w:t xml:space="preserve">by </w:t>
      </w:r>
      <w:r w:rsidR="00AB4CBD">
        <w:t>segments</w:t>
      </w:r>
      <w:r>
        <w:t xml:space="preserve"> “</w:t>
      </w:r>
      <w:r w:rsidR="00AB4CBD">
        <w:t>60</w:t>
      </w:r>
      <w:r>
        <w:noBreakHyphen/>
      </w:r>
      <w:r w:rsidR="00AB4CBD">
        <w:t>54</w:t>
      </w:r>
      <w:r>
        <w:noBreakHyphen/>
      </w:r>
      <w:r w:rsidR="00AB4CBD">
        <w:t>80</w:t>
      </w:r>
      <w:r>
        <w:noBreakHyphen/>
      </w:r>
      <w:r w:rsidR="00AB4CBD">
        <w:t>41</w:t>
      </w:r>
      <w:r>
        <w:t xml:space="preserve">” </w:t>
      </w:r>
      <w:r w:rsidR="00AB4CBD">
        <w:t xml:space="preserve">for FALK0 and </w:t>
      </w:r>
      <w:r>
        <w:t>“</w:t>
      </w:r>
      <w:r w:rsidR="00AB4CBD">
        <w:t>29</w:t>
      </w:r>
      <w:r>
        <w:noBreakHyphen/>
      </w:r>
      <w:r w:rsidR="00AB4CBD">
        <w:t>54</w:t>
      </w:r>
      <w:r>
        <w:noBreakHyphen/>
      </w:r>
      <w:r w:rsidR="00AB4CBD">
        <w:t>80</w:t>
      </w:r>
      <w:r>
        <w:noBreakHyphen/>
      </w:r>
      <w:r w:rsidR="00AB4CBD">
        <w:t>41</w:t>
      </w:r>
      <w:r>
        <w:t>” f</w:t>
      </w:r>
      <w:r w:rsidR="00AB4CBD">
        <w:t>or FCJF0</w:t>
      </w:r>
      <w:r w:rsidR="00775363">
        <w:t>.</w:t>
      </w:r>
    </w:p>
    <w:p w14:paraId="5534CCFB" w14:textId="2C4608FB"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 xml:space="preserve">Gaussian distributions that represent each segment is 11.6 while the average distance between two </w:t>
      </w:r>
      <w:r w:rsidR="00AB4CBD">
        <w:lastRenderedPageBreak/>
        <w:t>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3E3EEFCE" w:rsidR="00AB4CBD" w:rsidRDefault="00AB4CBD">
      <w:pPr>
        <w:ind w:firstLine="360"/>
      </w:pPr>
      <w:r>
        <w:t>Segments derived using th</w:t>
      </w:r>
      <w:r w:rsidR="00D702A3">
        <w:t xml:space="preserve">e proposed algorithm follow an </w:t>
      </w:r>
      <w:r w:rsidR="00D702A3" w:rsidRPr="00D702A3">
        <w:rPr>
          <w:i/>
        </w:rPr>
        <w:t>N</w:t>
      </w:r>
      <w:r>
        <w:t>-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AF20FF" w:rsidRPr="003B2B74">
        <w:t>Table 3</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11512A56" w:rsidR="00AB4CBD" w:rsidRDefault="00D702A3">
      <w:pPr>
        <w:ind w:firstLine="360"/>
      </w:pPr>
      <w:r>
        <w:rPr>
          <w:noProof/>
        </w:rPr>
        <mc:AlternateContent>
          <mc:Choice Requires="wps">
            <w:drawing>
              <wp:anchor distT="0" distB="182880" distL="0" distR="0" simplePos="0" relativeHeight="251676672" behindDoc="0" locked="0" layoutInCell="1" allowOverlap="1" wp14:anchorId="74A40B56" wp14:editId="7880AB8F">
                <wp:simplePos x="0" y="0"/>
                <wp:positionH relativeFrom="margin">
                  <wp:align>left</wp:align>
                </wp:positionH>
                <wp:positionV relativeFrom="margin">
                  <wp:align>top</wp:align>
                </wp:positionV>
                <wp:extent cx="3145155" cy="3872865"/>
                <wp:effectExtent l="0" t="0" r="4445"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155" cy="3872865"/>
                        </a:xfrm>
                        <a:prstGeom prst="rect">
                          <a:avLst/>
                        </a:prstGeom>
                        <a:solidFill>
                          <a:srgbClr val="FFFFFF"/>
                        </a:solidFill>
                        <a:ln w="9525">
                          <a:noFill/>
                          <a:miter lim="800000"/>
                          <a:headEnd/>
                          <a:tailEnd/>
                        </a:ln>
                      </wps:spPr>
                      <wps:txbx>
                        <w:txbxContent>
                          <w:p w14:paraId="2E56AC0D" w14:textId="732D86BA" w:rsidR="00AC6323" w:rsidRPr="002F115A" w:rsidRDefault="00AC6323" w:rsidP="00AA7C85">
                            <w:pPr>
                              <w:pStyle w:val="Caption"/>
                              <w:keepNext/>
                              <w:spacing w:before="0"/>
                              <w:rPr>
                                <w:b w:val="0"/>
                                <w:bCs w:val="0"/>
                                <w:sz w:val="18"/>
                                <w:szCs w:val="18"/>
                              </w:rPr>
                            </w:pPr>
                            <w:bookmarkStart w:id="153" w:name="_Ref335818268"/>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153"/>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47.65pt;height:304.95pt;z-index:251676672;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" stroked="f">
                <v:textbox inset="0,0,0,0">
                  <w:txbxContent>
                    <w:p w14:paraId="2E56AC0D" w14:textId="732D86BA" w:rsidR="00AC6323" w:rsidRPr="002F115A" w:rsidRDefault="00AC6323" w:rsidP="00AA7C85">
                      <w:pPr>
                        <w:pStyle w:val="Caption"/>
                        <w:keepNext/>
                        <w:spacing w:before="0"/>
                        <w:rPr>
                          <w:b w:val="0"/>
                          <w:bCs w:val="0"/>
                          <w:sz w:val="18"/>
                          <w:szCs w:val="18"/>
                        </w:rPr>
                      </w:pPr>
                      <w:bookmarkStart w:id="154" w:name="_Ref335818268"/>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154"/>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v:textbox>
                <w10:wrap type="square" anchorx="margin" anchory="margin"/>
              </v:shape>
            </w:pict>
          </mc:Fallback>
        </mc:AlternateContent>
      </w:r>
      <w:r w:rsidR="00AB4CBD">
        <w:t xml:space="preserve">The first two </w:t>
      </w:r>
      <w:r w:rsidR="004F184E">
        <w:t>experiments use</w:t>
      </w:r>
      <w:r w:rsidR="00AB4CBD">
        <w:t xml:space="preserve"> </w:t>
      </w:r>
      <w:r w:rsidR="00DB09AB">
        <w:t xml:space="preserve">a </w:t>
      </w:r>
      <w:r w:rsidR="00AB4CBD">
        <w:t>single Gaussian emission for each state</w:t>
      </w:r>
      <w:r w:rsidR="00DB09AB">
        <w:t xml:space="preserve"> (</w:t>
      </w:r>
      <w:r w:rsidR="00DB09AB" w:rsidRPr="00D702A3">
        <w:rPr>
          <w:i/>
        </w:rPr>
        <w:t>K</w:t>
      </w:r>
      <w:r w:rsidR="00DB09AB" w:rsidRPr="00D702A3">
        <w:rPr>
          <w:i/>
          <w:vertAlign w:val="subscript"/>
        </w:rPr>
        <w:t>s</w:t>
      </w:r>
      <w:r w:rsidR="00DB09AB">
        <w:t>=1)</w:t>
      </w:r>
      <w:r w:rsidR="00AB4CBD">
        <w:t>. The last two experiment</w:t>
      </w:r>
      <w:r w:rsidR="00A2605F">
        <w:t>s</w:t>
      </w:r>
      <w:r w:rsidR="00AB4CBD">
        <w:t xml:space="preserve"> use </w:t>
      </w:r>
      <w:r w:rsidR="00DB09AB">
        <w:t xml:space="preserve">Gaussian </w:t>
      </w:r>
      <w:r w:rsidR="00AB4CBD">
        <w:t>mixture</w:t>
      </w:r>
      <w:r w:rsidR="00DB09AB">
        <w:t>s (</w:t>
      </w:r>
      <w:r w:rsidR="00DB09AB" w:rsidRPr="00D702A3">
        <w:rPr>
          <w:i/>
        </w:rPr>
        <w:t>K</w:t>
      </w:r>
      <w:r w:rsidR="00DB09AB" w:rsidRPr="00D702A3">
        <w:rPr>
          <w:i/>
          <w:vertAlign w:val="subscript"/>
        </w:rPr>
        <w:t>s</w:t>
      </w:r>
      <w:r w:rsidR="00DB09AB">
        <w:t xml:space="preserve">=5) where the maximum number of mixtures per state is </w:t>
      </w:r>
      <w:r w:rsidR="00DB09AB" w:rsidRPr="00D702A3">
        <w:rPr>
          <w:i/>
        </w:rPr>
        <w:t>K</w:t>
      </w:r>
      <w:r w:rsidR="00DB09AB" w:rsidRPr="00D702A3">
        <w:rPr>
          <w:i/>
          <w:vertAlign w:val="subscript"/>
        </w:rPr>
        <w:t>s</w:t>
      </w:r>
      <w:r w:rsidR="00DB09AB">
        <w:t xml:space="preserve">. </w:t>
      </w:r>
      <w:r w:rsidR="00AB4CBD">
        <w:t xml:space="preserve">The flexibility added by </w:t>
      </w:r>
      <w:r w:rsidR="00DB09AB">
        <w:t xml:space="preserve">the </w:t>
      </w:r>
      <w:r w:rsidR="00AB4CBD">
        <w:t xml:space="preserve">mixture model improves the consistency of the segmentation. For example, by comparing the word “she” for </w:t>
      </w:r>
      <w:r>
        <w:t xml:space="preserve">the first and third </w:t>
      </w:r>
      <w:r w:rsidR="00AB4CBD">
        <w:t>experiments</w:t>
      </w:r>
      <w:r>
        <w:t xml:space="preserve"> in </w:t>
      </w:r>
      <w:r w:rsidRPr="002548D0">
        <w:fldChar w:fldCharType="begin"/>
      </w:r>
      <w:r w:rsidRPr="00BA0BD0">
        <w:instrText xml:space="preserve"> REF _Ref335818268 </w:instrText>
      </w:r>
      <w:r>
        <w:instrText>\</w:instrText>
      </w:r>
      <w:r w:rsidRPr="00646FDA">
        <w:instrText>* Charformat</w:instrText>
      </w:r>
      <w:r w:rsidRPr="002548D0">
        <w:fldChar w:fldCharType="separate"/>
      </w:r>
      <w:r w:rsidRPr="00D702A3">
        <w:t>Table 3</w:t>
      </w:r>
      <w:r w:rsidRPr="002548D0">
        <w:fldChar w:fldCharType="end"/>
      </w:r>
      <w:r>
        <w:t xml:space="preserve">, we observe that the </w:t>
      </w:r>
      <w:r w:rsidR="00AB4CBD">
        <w:t xml:space="preserve">segmentations for both speakers are much more </w:t>
      </w:r>
      <w:r w:rsidR="00DB09AB">
        <w:t>similar</w:t>
      </w:r>
      <w:r>
        <w:t xml:space="preserve"> in the third experiment (</w:t>
      </w:r>
      <w:r w:rsidRPr="00D702A3">
        <w:rPr>
          <w:i/>
        </w:rPr>
        <w:t>K</w:t>
      </w:r>
      <w:r w:rsidRPr="00D702A3">
        <w:rPr>
          <w:i/>
          <w:vertAlign w:val="subscript"/>
        </w:rPr>
        <w:t>s</w:t>
      </w:r>
      <w:r>
        <w:t xml:space="preserve">=5) than the </w:t>
      </w:r>
      <w:r w:rsidR="009203A3">
        <w:t>first experiment</w:t>
      </w:r>
      <w:r>
        <w:t xml:space="preserve"> (</w:t>
      </w:r>
      <w:r w:rsidRPr="00D702A3">
        <w:rPr>
          <w:i/>
        </w:rPr>
        <w:t>K</w:t>
      </w:r>
      <w:r w:rsidRPr="00D702A3">
        <w:rPr>
          <w:i/>
          <w:vertAlign w:val="subscript"/>
        </w:rPr>
        <w:t>s</w:t>
      </w:r>
      <w:r>
        <w:t>=1)</w:t>
      </w:r>
      <w:r w:rsidR="00AB4CBD">
        <w:t xml:space="preserve">. </w:t>
      </w:r>
      <w:r w:rsidR="00DB09AB">
        <w:t xml:space="preserve">Recall that in this model the number of mixtures per state can vary, and the number of derived classes grows only as needed based on the complexity of the data. </w:t>
      </w:r>
      <w:ins w:id="155" w:author="Joseph Picone" w:date="2012-11-21T16:53:00Z">
        <w:r w:rsidR="00B677B0">
          <w:t xml:space="preserve">Hence, </w:t>
        </w:r>
      </w:ins>
      <w:del w:id="156" w:author="Joseph Picone" w:date="2012-11-21T16:53:00Z">
        <w:r w:rsidR="00DB09AB" w:rsidDel="00B677B0">
          <w:delText>T</w:delText>
        </w:r>
      </w:del>
      <w:ins w:id="157" w:author="Joseph Picone" w:date="2012-11-21T16:53:00Z">
        <w:r w:rsidR="00B677B0">
          <w:t>t</w:t>
        </w:r>
      </w:ins>
      <w:r w:rsidR="00DB09AB">
        <w:t>he model essentially adapts to the data.</w:t>
      </w:r>
    </w:p>
    <w:p w14:paraId="4E18EC39" w14:textId="19D1489E" w:rsidR="00D76319" w:rsidRDefault="00DB09AB">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AF20FF" w:rsidRPr="003B2B74">
        <w:t>Figure 1</w:t>
      </w:r>
      <w:r w:rsidRPr="002548D0">
        <w:fldChar w:fldCharType="end"/>
      </w:r>
      <w:r w:rsidRPr="00DB09AB">
        <w:t xml:space="preserve"> demonstrates</w:t>
      </w:r>
      <w:r>
        <w:t xml:space="preserve"> </w:t>
      </w:r>
      <w:r w:rsidR="00D702A3">
        <w:t xml:space="preserve">that the boundaries found </w:t>
      </w:r>
      <w:r w:rsidR="008B2B6A">
        <w:t xml:space="preserve">by </w:t>
      </w:r>
      <w:ins w:id="158" w:author="Joseph Picone" w:date="2012-11-21T16:55:00Z">
        <w:r w:rsidR="00B677B0">
          <w:t>HDP-HMM</w:t>
        </w:r>
      </w:ins>
      <w:del w:id="159" w:author="Joseph Picone" w:date="2012-11-21T16:55:00Z">
        <w:r w:rsidR="008B2B6A" w:rsidDel="00B677B0">
          <w:delText>the propose</w:delText>
        </w:r>
        <w:r w:rsidR="00A952E8" w:rsidDel="00B677B0">
          <w:delText xml:space="preserve">d method </w:delText>
        </w:r>
      </w:del>
      <w:ins w:id="160" w:author="Joseph Picone" w:date="2012-11-21T16:55:00Z">
        <w:r w:rsidR="00B677B0">
          <w:t xml:space="preserve"> </w:t>
        </w:r>
      </w:ins>
      <w:r w:rsidR="00A952E8">
        <w:t>approximately coincide</w:t>
      </w:r>
      <w:r w:rsidR="008B2B6A">
        <w:t xml:space="preserve"> with boundaries found</w:t>
      </w:r>
      <w:r>
        <w:t xml:space="preserve"> from </w:t>
      </w:r>
      <w:r w:rsidR="008B2B6A">
        <w:t>manual</w:t>
      </w:r>
      <w:r w:rsidR="00D702A3">
        <w:t xml:space="preserve"> </w:t>
      </w:r>
      <w:r w:rsidR="009F3B68">
        <w:t>segmentation</w:t>
      </w:r>
      <w:del w:id="161" w:author="Joseph Picone" w:date="2012-11-21T16:55:00Z">
        <w:r w:rsidR="009F3B68" w:rsidDel="00B677B0">
          <w:delText xml:space="preserve"> </w:delText>
        </w:r>
        <w:r w:rsidR="00311A12" w:rsidDel="00B677B0">
          <w:delText>of the</w:delText>
        </w:r>
        <w:r w:rsidR="008B2B6A" w:rsidDel="00B677B0">
          <w:delText xml:space="preserve"> speech</w:delText>
        </w:r>
        <w:r w:rsidR="00D702A3" w:rsidDel="00B677B0">
          <w:delText>,</w:delText>
        </w:r>
      </w:del>
      <w:ins w:id="162" w:author="Joseph Picone" w:date="2012-11-21T16:55:00Z">
        <w:r w:rsidR="00B677B0">
          <w:t>,</w:t>
        </w:r>
      </w:ins>
      <w:del w:id="163" w:author="Joseph Picone" w:date="2012-11-21T16:55:00Z">
        <w:r w:rsidR="00D702A3" w:rsidDel="00B677B0">
          <w:delText xml:space="preserve"> </w:delText>
        </w:r>
      </w:del>
      <w:ins w:id="164" w:author="Joseph Picone" w:date="2012-11-21T16:55:00Z">
        <w:r w:rsidR="00B677B0">
          <w:t xml:space="preserve"> </w:t>
        </w:r>
      </w:ins>
      <w:r w:rsidR="00D702A3">
        <w:t xml:space="preserve">supporting the results </w:t>
      </w:r>
      <w:r w:rsidR="00FD6166">
        <w:t>reported in</w:t>
      </w:r>
      <w:r w:rsidR="00D702A3">
        <w:t xml:space="preserve"> </w:t>
      </w:r>
      <w:r w:rsidR="00D702A3">
        <w:fldChar w:fldCharType="begin"/>
      </w:r>
      <w:r w:rsidR="00D702A3">
        <w:instrText xml:space="preserve"> REF _Ref341028407 \</w:instrText>
      </w:r>
      <w:r w:rsidR="00D702A3" w:rsidRPr="00646FDA">
        <w:instrText>* Charformat</w:instrText>
      </w:r>
      <w:r w:rsidR="00D702A3">
        <w:instrText xml:space="preserve"> </w:instrText>
      </w:r>
      <w:r w:rsidR="00D702A3">
        <w:fldChar w:fldCharType="separate"/>
      </w:r>
      <w:r w:rsidR="00D702A3" w:rsidRPr="00D702A3">
        <w:t>Table 1</w:t>
      </w:r>
      <w:r w:rsidR="00D702A3">
        <w:fldChar w:fldCharType="end"/>
      </w:r>
      <w:r w:rsidR="00D702A3">
        <w:t xml:space="preserve">. </w:t>
      </w:r>
      <w:r w:rsidR="008B2B6A">
        <w:t>However</w:t>
      </w:r>
      <w:r w:rsidR="00D6317D">
        <w:t xml:space="preserve">, in some cases the </w:t>
      </w:r>
      <w:del w:id="165" w:author="Joseph Picone" w:date="2012-11-21T16:55:00Z">
        <w:r w:rsidR="00D6317D" w:rsidDel="00B677B0">
          <w:delText xml:space="preserve">automatically </w:delText>
        </w:r>
      </w:del>
      <w:r w:rsidR="009F3B68">
        <w:t>discovered</w:t>
      </w:r>
      <w:r w:rsidR="00D6317D">
        <w:t xml:space="preserve"> segments</w:t>
      </w:r>
      <w:r>
        <w:t xml:space="preserve"> combine </w:t>
      </w:r>
      <w:r w:rsidR="00D6317D">
        <w:t>several phonemes (e.g.</w:t>
      </w:r>
      <w:r>
        <w:t>,</w:t>
      </w:r>
      <w:r w:rsidR="00D6317D">
        <w:t xml:space="preserve"> /</w:t>
      </w:r>
      <w:proofErr w:type="spellStart"/>
      <w:r w:rsidR="00D6317D">
        <w:t>aa</w:t>
      </w:r>
      <w:proofErr w:type="spellEnd"/>
      <w:r w:rsidR="00D6317D">
        <w:t xml:space="preserve"> r/) </w:t>
      </w:r>
      <w:r>
        <w:t xml:space="preserve">while in other </w:t>
      </w:r>
      <w:r w:rsidR="00D6317D">
        <w:t>instances a single phoneme is divided into more than one segment</w:t>
      </w:r>
      <w:r>
        <w:t> </w:t>
      </w:r>
      <w:r w:rsidR="00D6317D">
        <w:t>(e.g.</w:t>
      </w:r>
      <w:r>
        <w:t>,</w:t>
      </w:r>
      <w:r w:rsidR="00D6317D">
        <w:t xml:space="preserve"> /s/). </w:t>
      </w:r>
      <w:ins w:id="166" w:author="amir" w:date="2012-11-21T12:41:00Z">
        <w:del w:id="167" w:author="Joseph Picone" w:date="2012-11-21T16:53:00Z">
          <w:r w:rsidR="00B03E89" w:rsidDel="00B677B0">
            <w:delText>It should be noted, as mentioned before, that t</w:delText>
          </w:r>
        </w:del>
      </w:ins>
      <w:ins w:id="168" w:author="Joseph Picone" w:date="2012-11-21T16:53:00Z">
        <w:r w:rsidR="00B677B0">
          <w:t>T</w:t>
        </w:r>
      </w:ins>
      <w:ins w:id="169" w:author="amir" w:date="2012-11-21T12:41:00Z">
        <w:r w:rsidR="00B03E89">
          <w:t xml:space="preserve">his splitting does not </w:t>
        </w:r>
      </w:ins>
      <w:ins w:id="170" w:author="amir" w:date="2012-11-21T12:42:00Z">
        <w:r w:rsidR="00B03E89">
          <w:t xml:space="preserve">violate the phoneme boundaries and can be interpreted as </w:t>
        </w:r>
      </w:ins>
      <w:ins w:id="171" w:author="amir" w:date="2012-11-21T16:14:00Z">
        <w:r w:rsidR="00E01EDF">
          <w:t xml:space="preserve">a </w:t>
        </w:r>
      </w:ins>
      <w:ins w:id="172" w:author="amir" w:date="2012-11-21T12:42:00Z">
        <w:r w:rsidR="00B03E89">
          <w:t xml:space="preserve">finer representation of the </w:t>
        </w:r>
      </w:ins>
      <w:ins w:id="173" w:author="amir" w:date="2012-11-21T12:44:00Z">
        <w:r w:rsidR="00EF3981">
          <w:t>phoneme</w:t>
        </w:r>
      </w:ins>
      <w:ins w:id="174" w:author="amir" w:date="2012-11-21T12:42:00Z">
        <w:r w:rsidR="00B03E89">
          <w:t>.</w:t>
        </w:r>
      </w:ins>
      <w:ins w:id="175" w:author="amir" w:date="2012-11-21T12:43:00Z">
        <w:r w:rsidR="00EF3981">
          <w:t xml:space="preserve"> This is supported</w:t>
        </w:r>
        <w:del w:id="176" w:author="Joseph Picone" w:date="2012-11-21T16:54:00Z">
          <w:r w:rsidR="00EF3981" w:rsidDel="00B677B0">
            <w:delText xml:space="preserve"> </w:delText>
          </w:r>
        </w:del>
      </w:ins>
      <w:ins w:id="177" w:author="amir" w:date="2012-11-21T12:42:00Z">
        <w:del w:id="178" w:author="Joseph Picone" w:date="2012-11-21T16:54:00Z">
          <w:r w:rsidR="00B03E89" w:rsidDel="00B677B0">
            <w:delText xml:space="preserve"> </w:delText>
          </w:r>
        </w:del>
      </w:ins>
      <w:ins w:id="179" w:author="amir" w:date="2012-11-21T12:41:00Z">
        <w:del w:id="180" w:author="Joseph Picone" w:date="2012-11-21T16:54:00Z">
          <w:r w:rsidR="00B03E89" w:rsidDel="00B677B0">
            <w:delText xml:space="preserve"> </w:delText>
          </w:r>
        </w:del>
      </w:ins>
      <w:ins w:id="181" w:author="Joseph Picone" w:date="2012-11-21T16:54:00Z">
        <w:r w:rsidR="00B677B0">
          <w:t xml:space="preserve"> by </w:t>
        </w:r>
      </w:ins>
      <w:ins w:id="182" w:author="amir" w:date="2012-11-21T12:44:00Z">
        <w:del w:id="183" w:author="Joseph Picone" w:date="2012-11-21T16:54:00Z">
          <w:r w:rsidR="00EF3981" w:rsidDel="00B677B0">
            <w:delText xml:space="preserve">with </w:delText>
          </w:r>
        </w:del>
        <w:r w:rsidR="00EF3981">
          <w:t>the fact that for a comparable number of classes</w:t>
        </w:r>
      </w:ins>
      <w:ins w:id="184" w:author="amir" w:date="2012-11-21T12:45:00Z">
        <w:del w:id="185" w:author="Joseph Picone" w:date="2012-11-21T16:54:00Z">
          <w:r w:rsidR="00EF3981" w:rsidDel="00B677B0">
            <w:delText xml:space="preserve"> (unique segment</w:delText>
          </w:r>
        </w:del>
        <w:del w:id="186" w:author="Joseph Picone" w:date="2012-11-21T16:47:00Z">
          <w:r w:rsidR="00EF3981" w:rsidDel="00AC6323">
            <w:delText xml:space="preserve">s </w:delText>
          </w:r>
        </w:del>
        <w:del w:id="187" w:author="Joseph Picone" w:date="2012-11-21T16:54:00Z">
          <w:r w:rsidR="00EF3981" w:rsidDel="00B677B0">
            <w:delText>identit</w:delText>
          </w:r>
        </w:del>
        <w:del w:id="188" w:author="Joseph Picone" w:date="2012-11-21T16:47:00Z">
          <w:r w:rsidR="00EF3981" w:rsidDel="00AC6323">
            <w:delText>y</w:delText>
          </w:r>
        </w:del>
        <w:del w:id="189" w:author="Joseph Picone" w:date="2012-11-21T16:54:00Z">
          <w:r w:rsidR="00EF3981" w:rsidDel="00B677B0">
            <w:delText>)</w:delText>
          </w:r>
        </w:del>
      </w:ins>
      <w:ins w:id="190" w:author="amir" w:date="2012-11-21T12:44:00Z">
        <w:del w:id="191" w:author="Joseph Picone" w:date="2012-11-21T16:54:00Z">
          <w:r w:rsidR="00EF3981" w:rsidDel="00B677B0">
            <w:delText xml:space="preserve"> </w:delText>
          </w:r>
        </w:del>
      </w:ins>
      <w:del w:id="192" w:author="amir" w:date="2012-11-21T12:45:00Z">
        <w:r w:rsidDel="00EF3981">
          <w:delText>We demonstrated that when the number of classes is comparable to the number of phonemes</w:delText>
        </w:r>
        <w:r w:rsidR="00D702A3" w:rsidDel="00EF3981">
          <w:delText>,</w:delText>
        </w:r>
      </w:del>
      <w:del w:id="193" w:author="Joseph Picone" w:date="2012-11-21T16:54:00Z">
        <w:r w:rsidR="00D702A3" w:rsidDel="00B677B0">
          <w:delText xml:space="preserve"> </w:delText>
        </w:r>
      </w:del>
      <w:ins w:id="194" w:author="Joseph Picone" w:date="2012-11-21T16:54:00Z">
        <w:r w:rsidR="00B677B0">
          <w:t xml:space="preserve"> </w:t>
        </w:r>
      </w:ins>
      <w:r>
        <w:t xml:space="preserve">the </w:t>
      </w:r>
      <w:r w:rsidR="00D6317D">
        <w:t>similarity score is higher for the automatically discovered segments</w:t>
      </w:r>
      <w:r>
        <w:t>. This s</w:t>
      </w:r>
      <w:r w:rsidR="00D6317D">
        <w:t>uggests that th</w:t>
      </w:r>
      <w:r>
        <w:t xml:space="preserve">e </w:t>
      </w:r>
      <w:r w:rsidR="00D6317D">
        <w:t>splitting/</w:t>
      </w:r>
      <w:r>
        <w:t xml:space="preserve">merging </w:t>
      </w:r>
      <w:r w:rsidR="00D702A3">
        <w:t xml:space="preserve">phenomenon </w:t>
      </w:r>
      <w:r w:rsidR="00D50906">
        <w:t>inherent to the HDP</w:t>
      </w:r>
      <w:r w:rsidR="00D50906">
        <w:noBreakHyphen/>
        <w:t>HMM improve</w:t>
      </w:r>
      <w:r w:rsidR="00D702A3">
        <w:t>s</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38697C50" w:rsidR="00D76319" w:rsidRDefault="00DB6803" w:rsidP="001B3C1E">
      <w:r>
        <w:t>W</w:t>
      </w:r>
      <w:r w:rsidR="00D76319">
        <w:t xml:space="preserve">e </w:t>
      </w:r>
      <w:r>
        <w:t xml:space="preserve">have </w:t>
      </w:r>
      <w:r w:rsidR="00D76319">
        <w:t xml:space="preserve">investigated </w:t>
      </w:r>
      <w:r w:rsidR="00D702A3">
        <w:t xml:space="preserve">the </w:t>
      </w:r>
      <w:r>
        <w:t xml:space="preserve">application of an </w:t>
      </w:r>
      <w:r w:rsidR="00D76319">
        <w:t>HDP-HMM model</w:t>
      </w:r>
      <w:r>
        <w:t xml:space="preserve"> to segmentation of speech</w:t>
      </w:r>
      <w:r w:rsidR="00D702A3">
        <w:t xml:space="preserve">.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w:t>
      </w:r>
      <w:r w:rsidR="00D702A3">
        <w:t xml:space="preserve"> </w:t>
      </w:r>
      <w:r w:rsidR="00D50906">
        <w:t xml:space="preserve">generally </w:t>
      </w:r>
      <w:r w:rsidR="00474FB7">
        <w:t xml:space="preserve">coincide with </w:t>
      </w:r>
      <w:r w:rsidR="00D50906">
        <w:t xml:space="preserve">the boundaries for </w:t>
      </w:r>
      <w:r w:rsidR="00D702A3">
        <w:t xml:space="preserve">manually segmented phonemes.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w:t>
      </w:r>
      <w:del w:id="195" w:author="Joseph Picone" w:date="2012-11-21T16:48:00Z">
        <w:r w:rsidR="00AB3C7E" w:rsidDel="00B677B0">
          <w:delText xml:space="preserve">the </w:delText>
        </w:r>
      </w:del>
      <w:r w:rsidR="00AB3C7E">
        <w:t>recall</w:t>
      </w:r>
      <w:ins w:id="196" w:author="Joseph Picone" w:date="2012-11-21T16:51:00Z">
        <w:r w:rsidR="00B677B0" w:rsidRPr="00B677B0">
          <w:t xml:space="preserve"> </w:t>
        </w:r>
        <w:r w:rsidR="00B677B0">
          <w:t xml:space="preserve">over other state of the art algorithms by more than </w:t>
        </w:r>
      </w:ins>
      <w:ins w:id="197" w:author="Joseph Picone" w:date="2012-11-21T16:48:00Z">
        <w:r w:rsidR="00B677B0">
          <w:t>11%</w:t>
        </w:r>
      </w:ins>
      <w:del w:id="198" w:author="Joseph Picone" w:date="2012-11-21T16:48:00Z">
        <w:r w:rsidR="00AB3C7E" w:rsidDel="00B677B0">
          <w:delText xml:space="preserve"> rate</w:delText>
        </w:r>
        <w:r w:rsidR="006865EE" w:rsidDel="00B677B0">
          <w:delText xml:space="preserve"> by more than 11%</w:delText>
        </w:r>
        <w:r w:rsidR="00AB3C7E" w:rsidDel="00B677B0">
          <w:delText xml:space="preserve"> </w:delText>
        </w:r>
      </w:del>
      <w:del w:id="199" w:author="Joseph Picone" w:date="2012-11-21T16:51:00Z">
        <w:r w:rsidR="00D702A3" w:rsidDel="00B677B0">
          <w:delText xml:space="preserve">over other nonparametric </w:delText>
        </w:r>
      </w:del>
      <w:ins w:id="200" w:author="amir" w:date="2012-11-21T12:09:00Z">
        <w:del w:id="201" w:author="Joseph Picone" w:date="2012-11-21T16:51:00Z">
          <w:r w:rsidR="001E6FD3" w:rsidDel="00B677B0">
            <w:delText xml:space="preserve">state of the art </w:delText>
          </w:r>
        </w:del>
      </w:ins>
      <w:del w:id="202" w:author="Joseph Picone" w:date="2012-11-21T16:51:00Z">
        <w:r w:rsidR="00D702A3" w:rsidDel="00B677B0">
          <w:delText>algorithms</w:delText>
        </w:r>
      </w:del>
      <w:r w:rsidR="00D702A3">
        <w:t>.</w:t>
      </w:r>
      <w:r w:rsidR="00AB3C7E">
        <w:t xml:space="preserve"> </w:t>
      </w:r>
    </w:p>
    <w:p w14:paraId="4A555EB4" w14:textId="18375877" w:rsidR="00D76319" w:rsidRDefault="00DB6803">
      <w:pPr>
        <w:widowControl w:val="0"/>
        <w:ind w:firstLine="360"/>
        <w:pPrChange w:id="203" w:author="Joseph Picone" w:date="2012-11-21T16:53:00Z">
          <w:pPr>
            <w:ind w:firstLine="360"/>
          </w:pPr>
        </w:pPrChange>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rsidR="00D702A3">
        <w:t xml:space="preserve">. This is the last crucial step in </w:t>
      </w:r>
      <w:r>
        <w:t xml:space="preserve">achieving our goal of a system </w:t>
      </w:r>
      <w:r w:rsidR="00D702A3">
        <w:t xml:space="preserve">based entirely </w:t>
      </w:r>
      <w:r>
        <w:t xml:space="preserve">on </w:t>
      </w:r>
      <w:r w:rsidR="00D76319">
        <w:t xml:space="preserve">nonparametric Bayesian </w:t>
      </w:r>
      <w:r>
        <w:t xml:space="preserve">approaches. </w:t>
      </w:r>
    </w:p>
    <w:p w14:paraId="2E0855A1" w14:textId="0D96A548" w:rsidR="00104B8F" w:rsidRDefault="00DB09AB" w:rsidP="00A314CC">
      <w:pPr>
        <w:pStyle w:val="Heading1"/>
        <w:spacing w:before="200" w:after="200"/>
      </w:pPr>
      <w:r>
        <w:lastRenderedPageBreak/>
        <w:t xml:space="preserve">  </w:t>
      </w:r>
      <w:r w:rsidR="00104B8F">
        <w:t>References</w:t>
      </w:r>
    </w:p>
    <w:p w14:paraId="47D48C4A" w14:textId="7CC09701" w:rsidR="00DD1EAA"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204" w:name="_Ref335762965"/>
      <w:bookmarkStart w:id="205" w:name="_Ref215027715"/>
      <w:r>
        <w:rPr>
          <w:noProof/>
          <w:sz w:val="20"/>
          <w:szCs w:val="20"/>
        </w:rPr>
        <w:t xml:space="preserve">M. Harper, </w:t>
      </w:r>
      <w:bookmarkEnd w:id="204"/>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206" w:name="_Ref335763035"/>
      <w:bookmarkEnd w:id="205"/>
      <w:r w:rsidRPr="00FB1548" w:rsidDel="00DD1EAA">
        <w:rPr>
          <w:noProof/>
          <w:sz w:val="20"/>
          <w:szCs w:val="20"/>
        </w:rPr>
        <w:t xml:space="preserve"> </w:t>
      </w:r>
    </w:p>
    <w:p w14:paraId="3A812C2B" w14:textId="303312EC" w:rsidR="00DD1EAA" w:rsidRPr="00A314CC"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207" w:name="_Ref211944655"/>
      <w:bookmarkEnd w:id="206"/>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207"/>
    </w:p>
    <w:p w14:paraId="187E4E97" w14:textId="5B9C0DBE" w:rsidR="00FC137F" w:rsidRDefault="00FC137F" w:rsidP="00D702A3">
      <w:pPr>
        <w:pStyle w:val="ListParagraph"/>
        <w:numPr>
          <w:ilvl w:val="0"/>
          <w:numId w:val="29"/>
        </w:numPr>
        <w:tabs>
          <w:tab w:val="clear" w:pos="0"/>
          <w:tab w:val="num" w:pos="450"/>
        </w:tabs>
        <w:spacing w:after="60" w:line="240" w:lineRule="auto"/>
        <w:ind w:left="450" w:hanging="450"/>
        <w:rPr>
          <w:noProof/>
          <w:sz w:val="20"/>
          <w:szCs w:val="20"/>
        </w:rPr>
      </w:pPr>
      <w:r w:rsidRPr="00A314CC">
        <w:rPr>
          <w:noProof/>
          <w:sz w:val="20"/>
          <w:szCs w:val="20"/>
        </w:rPr>
        <w:tab/>
      </w:r>
      <w:bookmarkStart w:id="208"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208"/>
    </w:p>
    <w:p w14:paraId="54DFE469" w14:textId="6199E007" w:rsidR="003E19BD" w:rsidRPr="00D23B8C" w:rsidRDefault="003E19BD" w:rsidP="00D702A3">
      <w:pPr>
        <w:pStyle w:val="ListParagraph"/>
        <w:numPr>
          <w:ilvl w:val="0"/>
          <w:numId w:val="29"/>
        </w:numPr>
        <w:tabs>
          <w:tab w:val="clear" w:pos="0"/>
          <w:tab w:val="num" w:pos="450"/>
        </w:tabs>
        <w:spacing w:after="60" w:line="240" w:lineRule="auto"/>
        <w:ind w:left="450" w:hanging="450"/>
        <w:rPr>
          <w:noProof/>
          <w:sz w:val="20"/>
          <w:szCs w:val="20"/>
        </w:rPr>
      </w:pPr>
      <w:r w:rsidRPr="003E19BD">
        <w:rPr>
          <w:noProof/>
          <w:sz w:val="20"/>
          <w:szCs w:val="20"/>
        </w:rPr>
        <w:tab/>
      </w:r>
      <w:bookmarkStart w:id="209"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209"/>
    </w:p>
    <w:p w14:paraId="7FAF3F92" w14:textId="47039F7C" w:rsidR="001C6CC9" w:rsidRPr="00FB1548" w:rsidRDefault="00104B8F" w:rsidP="00D702A3">
      <w:pPr>
        <w:pStyle w:val="ListParagraph"/>
        <w:numPr>
          <w:ilvl w:val="0"/>
          <w:numId w:val="29"/>
        </w:numPr>
        <w:tabs>
          <w:tab w:val="clear" w:pos="0"/>
          <w:tab w:val="num" w:pos="450"/>
        </w:tabs>
        <w:spacing w:after="60" w:line="240" w:lineRule="auto"/>
        <w:ind w:left="450" w:hanging="450"/>
        <w:rPr>
          <w:noProof/>
          <w:sz w:val="20"/>
          <w:szCs w:val="20"/>
        </w:rPr>
      </w:pPr>
      <w:bookmarkStart w:id="210"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210"/>
    </w:p>
    <w:p w14:paraId="4EE5DBEC" w14:textId="2FACDD30" w:rsidR="00104B8F" w:rsidRPr="001C6CC9" w:rsidRDefault="00104B8F"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211"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211"/>
    </w:p>
    <w:p w14:paraId="3983B8E2" w14:textId="136CAFD0" w:rsidR="00575CB8" w:rsidRDefault="00FD65DE"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212" w:name="_Ref335763291"/>
      <w:bookmarkStart w:id="213" w:name="_Ref335763270"/>
      <w:r w:rsidRPr="00D702A3">
        <w:rPr>
          <w:noProof/>
          <w:sz w:val="20"/>
          <w:szCs w:val="20"/>
        </w:rPr>
        <w:t xml:space="preserve">V. Zue, </w:t>
      </w:r>
      <w:r>
        <w:rPr>
          <w:noProof/>
          <w:sz w:val="20"/>
          <w:szCs w:val="20"/>
        </w:rPr>
        <w:t xml:space="preserve">et al., </w:t>
      </w:r>
      <w:r w:rsidRPr="00D702A3">
        <w:rPr>
          <w:noProof/>
          <w:sz w:val="20"/>
          <w:szCs w:val="20"/>
        </w:rPr>
        <w:t xml:space="preserve">“Acoustic Segmentation and Phonetic Classification in the SUMMIT System,” in </w:t>
      </w:r>
      <w:r w:rsidRPr="00D702A3">
        <w:rPr>
          <w:i/>
          <w:noProof/>
          <w:sz w:val="20"/>
          <w:szCs w:val="20"/>
        </w:rPr>
        <w:t>Proceedings of</w:t>
      </w:r>
      <w:r w:rsidR="006327E5">
        <w:rPr>
          <w:i/>
          <w:noProof/>
          <w:sz w:val="20"/>
          <w:szCs w:val="20"/>
        </w:rPr>
        <w:t xml:space="preserve"> ICASSP</w:t>
      </w:r>
      <w:r w:rsidRPr="00D702A3">
        <w:rPr>
          <w:noProof/>
          <w:sz w:val="20"/>
          <w:szCs w:val="20"/>
        </w:rPr>
        <w:t>, 1989, pp. 389–392.</w:t>
      </w:r>
      <w:bookmarkEnd w:id="212"/>
    </w:p>
    <w:p w14:paraId="7365F7EA" w14:textId="39144DAD" w:rsidR="00426F32" w:rsidRPr="006327E5" w:rsidRDefault="00EA1E4A"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214" w:name="_Ref213430087"/>
      <w:r w:rsidRPr="00FB1548">
        <w:rPr>
          <w:noProof/>
          <w:sz w:val="20"/>
          <w:szCs w:val="20"/>
        </w:rPr>
        <w:t xml:space="preserve">Y. Teh and M. Jordan, “Hierarchical Bayesian Nonparametric Models with Applications,” in </w:t>
      </w:r>
      <w:r w:rsidRPr="006327E5">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213"/>
      <w:bookmarkEnd w:id="214"/>
      <w:r w:rsidR="00FC137F" w:rsidRPr="00A314CC">
        <w:rPr>
          <w:noProof/>
          <w:sz w:val="20"/>
          <w:szCs w:val="20"/>
        </w:rPr>
        <w:tab/>
      </w:r>
      <w:bookmarkStart w:id="215" w:name="paliwal1990"/>
      <w:bookmarkStart w:id="216" w:name="Bacchianni1996"/>
      <w:bookmarkStart w:id="217" w:name="Goussard2010"/>
      <w:bookmarkStart w:id="218" w:name="Teh2006"/>
      <w:bookmarkStart w:id="219" w:name="Fox2011"/>
      <w:bookmarkStart w:id="220" w:name="Teh2010"/>
      <w:bookmarkStart w:id="221" w:name="Harati2012"/>
      <w:bookmarkStart w:id="222" w:name="Rabiner1989"/>
      <w:bookmarkStart w:id="223" w:name="Zue1989"/>
      <w:bookmarkEnd w:id="215"/>
      <w:bookmarkEnd w:id="216"/>
      <w:bookmarkEnd w:id="217"/>
      <w:bookmarkEnd w:id="218"/>
      <w:bookmarkEnd w:id="219"/>
      <w:bookmarkEnd w:id="220"/>
      <w:bookmarkEnd w:id="221"/>
      <w:bookmarkEnd w:id="222"/>
      <w:bookmarkEnd w:id="223"/>
    </w:p>
    <w:p w14:paraId="68364643" w14:textId="40A2354B" w:rsidR="005E1CB3" w:rsidRPr="00D702A3" w:rsidRDefault="005E1CB3" w:rsidP="00D702A3">
      <w:pPr>
        <w:pStyle w:val="ListParagraph"/>
        <w:numPr>
          <w:ilvl w:val="0"/>
          <w:numId w:val="29"/>
        </w:numPr>
        <w:tabs>
          <w:tab w:val="clear" w:pos="0"/>
          <w:tab w:val="num" w:pos="450"/>
        </w:tabs>
        <w:spacing w:after="60" w:line="240" w:lineRule="auto"/>
        <w:ind w:left="450" w:hanging="450"/>
        <w:rPr>
          <w:noProof/>
          <w:sz w:val="20"/>
          <w:szCs w:val="20"/>
        </w:rPr>
      </w:pPr>
      <w:bookmarkStart w:id="224" w:name="_Ref341026944"/>
      <w:r w:rsidRPr="00D702A3">
        <w:rPr>
          <w:noProof/>
          <w:sz w:val="20"/>
          <w:szCs w:val="20"/>
        </w:rPr>
        <w:t xml:space="preserve">C. Lee and J. Glass, “A nonparametric Bayesian approach to acoustic model discovery,” in </w:t>
      </w:r>
      <w:r w:rsidRPr="00D702A3">
        <w:rPr>
          <w:i/>
          <w:noProof/>
          <w:sz w:val="20"/>
          <w:szCs w:val="20"/>
        </w:rPr>
        <w:t>Proceedings of the A</w:t>
      </w:r>
      <w:r w:rsidR="006327E5" w:rsidRPr="006327E5">
        <w:rPr>
          <w:i/>
          <w:noProof/>
          <w:sz w:val="20"/>
          <w:szCs w:val="20"/>
        </w:rPr>
        <w:t>CL</w:t>
      </w:r>
      <w:r w:rsidRPr="00D702A3">
        <w:rPr>
          <w:noProof/>
          <w:sz w:val="20"/>
          <w:szCs w:val="20"/>
        </w:rPr>
        <w:t>, 2012, pp. 40–49.</w:t>
      </w:r>
      <w:bookmarkEnd w:id="224"/>
    </w:p>
    <w:p w14:paraId="3CEB829F" w14:textId="79E59731" w:rsidR="006327E5" w:rsidRPr="00D702A3" w:rsidRDefault="006327E5" w:rsidP="00D702A3">
      <w:pPr>
        <w:pStyle w:val="ListParagraph"/>
        <w:numPr>
          <w:ilvl w:val="0"/>
          <w:numId w:val="29"/>
        </w:numPr>
        <w:tabs>
          <w:tab w:val="clear" w:pos="0"/>
          <w:tab w:val="num" w:pos="450"/>
        </w:tabs>
        <w:spacing w:after="60" w:line="240" w:lineRule="auto"/>
        <w:ind w:left="450" w:hanging="450"/>
        <w:rPr>
          <w:noProof/>
          <w:sz w:val="20"/>
          <w:szCs w:val="20"/>
        </w:rPr>
      </w:pPr>
      <w:bookmarkStart w:id="225" w:name="_Ref215030564"/>
      <w:r w:rsidRPr="00D702A3">
        <w:rPr>
          <w:noProof/>
          <w:sz w:val="20"/>
          <w:szCs w:val="20"/>
        </w:rPr>
        <w:t xml:space="preserve">S. Dusan and L. Rabiner, “On the relation between maximum spectral transition positions and phone boundaries,” in </w:t>
      </w:r>
      <w:r w:rsidRPr="00D702A3">
        <w:rPr>
          <w:i/>
          <w:noProof/>
          <w:sz w:val="20"/>
          <w:szCs w:val="20"/>
        </w:rPr>
        <w:t>Proceedings of INTERSPEECH</w:t>
      </w:r>
      <w:r w:rsidRPr="00D702A3">
        <w:rPr>
          <w:noProof/>
          <w:sz w:val="20"/>
          <w:szCs w:val="20"/>
        </w:rPr>
        <w:t>, 2006, pp. 1317–1320.</w:t>
      </w:r>
      <w:bookmarkEnd w:id="225"/>
    </w:p>
    <w:p w14:paraId="71D7FAF7" w14:textId="580CA101" w:rsidR="00436DF9" w:rsidRPr="00D702A3" w:rsidRDefault="006327E5" w:rsidP="00436DF9">
      <w:pPr>
        <w:pStyle w:val="ListParagraph"/>
        <w:numPr>
          <w:ilvl w:val="0"/>
          <w:numId w:val="29"/>
        </w:numPr>
        <w:tabs>
          <w:tab w:val="clear" w:pos="0"/>
          <w:tab w:val="num" w:pos="450"/>
        </w:tabs>
        <w:spacing w:after="60" w:line="240" w:lineRule="auto"/>
        <w:ind w:left="450" w:hanging="450"/>
        <w:rPr>
          <w:noProof/>
          <w:sz w:val="20"/>
          <w:szCs w:val="20"/>
        </w:rPr>
      </w:pPr>
      <w:r w:rsidRPr="00D702A3">
        <w:rPr>
          <w:noProof/>
          <w:sz w:val="20"/>
          <w:szCs w:val="20"/>
        </w:rPr>
        <w:tab/>
      </w:r>
      <w:bookmarkStart w:id="226" w:name="_Ref215030587"/>
      <w:r w:rsidRPr="00D702A3">
        <w:rPr>
          <w:noProof/>
          <w:sz w:val="20"/>
          <w:szCs w:val="20"/>
        </w:rPr>
        <w:t xml:space="preserve">Y. Qiao, N. Shimomura, and N. Minematsu, “Unsupervised optimal phoeme segmentation: Objectives, algorithms and comparisons,” in </w:t>
      </w:r>
      <w:r w:rsidRPr="00D702A3">
        <w:rPr>
          <w:i/>
          <w:noProof/>
          <w:sz w:val="20"/>
          <w:szCs w:val="20"/>
        </w:rPr>
        <w:t xml:space="preserve">Proceedings of </w:t>
      </w:r>
      <w:r w:rsidRPr="006327E5">
        <w:rPr>
          <w:i/>
          <w:noProof/>
          <w:sz w:val="20"/>
          <w:szCs w:val="20"/>
        </w:rPr>
        <w:t>ICASSP</w:t>
      </w:r>
      <w:r w:rsidRPr="00D702A3">
        <w:rPr>
          <w:noProof/>
          <w:sz w:val="20"/>
          <w:szCs w:val="20"/>
        </w:rPr>
        <w:t>, 2008, pp. 3989–3992.</w:t>
      </w:r>
      <w:bookmarkEnd w:id="226"/>
    </w:p>
    <w:p w14:paraId="542037DF" w14:textId="77777777" w:rsidR="00436DF9" w:rsidRPr="00D702A3" w:rsidRDefault="00436DF9" w:rsidP="00436DF9">
      <w:pPr>
        <w:pStyle w:val="ListParagraph"/>
        <w:numPr>
          <w:ilvl w:val="0"/>
          <w:numId w:val="0"/>
        </w:numPr>
        <w:spacing w:after="60" w:line="240" w:lineRule="auto"/>
        <w:ind w:left="450"/>
        <w:rPr>
          <w:noProof/>
          <w:sz w:val="20"/>
          <w:szCs w:val="20"/>
        </w:rPr>
      </w:pPr>
    </w:p>
    <w:sectPr w:rsidR="00436DF9" w:rsidRPr="00D702A3">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9A5056" w14:textId="77777777" w:rsidR="00AC6323" w:rsidRDefault="00AC6323" w:rsidP="00B14B69">
      <w:r>
        <w:separator/>
      </w:r>
    </w:p>
  </w:endnote>
  <w:endnote w:type="continuationSeparator" w:id="0">
    <w:p w14:paraId="2DDF47C8" w14:textId="77777777" w:rsidR="00AC6323" w:rsidRDefault="00AC6323"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Britannic Bold">
    <w:panose1 w:val="020B090306070302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584E82" w14:textId="77777777" w:rsidR="00AC6323" w:rsidRDefault="00AC6323" w:rsidP="00B14B69">
      <w:r>
        <w:separator/>
      </w:r>
    </w:p>
  </w:footnote>
  <w:footnote w:type="continuationSeparator" w:id="0">
    <w:p w14:paraId="2818C239" w14:textId="77777777" w:rsidR="00AC6323" w:rsidRDefault="00AC6323" w:rsidP="00B14B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 w:numId="58">
    <w:abstractNumId w:val="25"/>
  </w:num>
  <w:num w:numId="59">
    <w:abstractNumId w:val="25"/>
  </w:num>
  <w:num w:numId="60">
    <w:abstractNumId w:val="25"/>
  </w:num>
  <w:num w:numId="61">
    <w:abstractNumId w:val="25"/>
  </w:num>
  <w:num w:numId="62">
    <w:abstractNumId w:val="2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trackRevisions/>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441DF"/>
    <w:rsid w:val="00050DD9"/>
    <w:rsid w:val="0005260E"/>
    <w:rsid w:val="0005357F"/>
    <w:rsid w:val="00053677"/>
    <w:rsid w:val="000537EF"/>
    <w:rsid w:val="00065AC9"/>
    <w:rsid w:val="00066F85"/>
    <w:rsid w:val="000677DD"/>
    <w:rsid w:val="00067E3F"/>
    <w:rsid w:val="00071FD5"/>
    <w:rsid w:val="0007234F"/>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33EA"/>
    <w:rsid w:val="00117502"/>
    <w:rsid w:val="001211D6"/>
    <w:rsid w:val="00122765"/>
    <w:rsid w:val="00123800"/>
    <w:rsid w:val="001238FA"/>
    <w:rsid w:val="001243E9"/>
    <w:rsid w:val="001249E5"/>
    <w:rsid w:val="00127280"/>
    <w:rsid w:val="00132B61"/>
    <w:rsid w:val="0013351C"/>
    <w:rsid w:val="00133DB5"/>
    <w:rsid w:val="0014126E"/>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E6FD3"/>
    <w:rsid w:val="001F7854"/>
    <w:rsid w:val="00202DEF"/>
    <w:rsid w:val="00210F2B"/>
    <w:rsid w:val="00211E35"/>
    <w:rsid w:val="00212335"/>
    <w:rsid w:val="00217E19"/>
    <w:rsid w:val="00230450"/>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4800"/>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7548"/>
    <w:rsid w:val="002E0EE1"/>
    <w:rsid w:val="002E1AED"/>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6EE4"/>
    <w:rsid w:val="00367B9B"/>
    <w:rsid w:val="00371DE3"/>
    <w:rsid w:val="00374DB2"/>
    <w:rsid w:val="003771BC"/>
    <w:rsid w:val="00381290"/>
    <w:rsid w:val="00381E29"/>
    <w:rsid w:val="0038211B"/>
    <w:rsid w:val="003840A5"/>
    <w:rsid w:val="00384A31"/>
    <w:rsid w:val="00384A32"/>
    <w:rsid w:val="003850E1"/>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36DF9"/>
    <w:rsid w:val="00442A58"/>
    <w:rsid w:val="0044377B"/>
    <w:rsid w:val="00444479"/>
    <w:rsid w:val="00451758"/>
    <w:rsid w:val="00452448"/>
    <w:rsid w:val="00454D9B"/>
    <w:rsid w:val="00464A94"/>
    <w:rsid w:val="00472268"/>
    <w:rsid w:val="0047470C"/>
    <w:rsid w:val="00474FB7"/>
    <w:rsid w:val="00475E78"/>
    <w:rsid w:val="00480991"/>
    <w:rsid w:val="004831D7"/>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C52AF"/>
    <w:rsid w:val="004C536B"/>
    <w:rsid w:val="004D0EC8"/>
    <w:rsid w:val="004D4D9B"/>
    <w:rsid w:val="004D7380"/>
    <w:rsid w:val="004E17A4"/>
    <w:rsid w:val="004E1AB2"/>
    <w:rsid w:val="004E1F0E"/>
    <w:rsid w:val="004E1F3D"/>
    <w:rsid w:val="004E2ADB"/>
    <w:rsid w:val="004E3246"/>
    <w:rsid w:val="004E5387"/>
    <w:rsid w:val="004E55B2"/>
    <w:rsid w:val="004E5A1F"/>
    <w:rsid w:val="004F184E"/>
    <w:rsid w:val="004F3F27"/>
    <w:rsid w:val="004F4410"/>
    <w:rsid w:val="004F4FE4"/>
    <w:rsid w:val="004F701E"/>
    <w:rsid w:val="004F774C"/>
    <w:rsid w:val="00503103"/>
    <w:rsid w:val="00503F4E"/>
    <w:rsid w:val="00510F11"/>
    <w:rsid w:val="00514213"/>
    <w:rsid w:val="00514442"/>
    <w:rsid w:val="00517913"/>
    <w:rsid w:val="00531177"/>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238D"/>
    <w:rsid w:val="00575CB8"/>
    <w:rsid w:val="00576338"/>
    <w:rsid w:val="00580C81"/>
    <w:rsid w:val="00583853"/>
    <w:rsid w:val="00587EB1"/>
    <w:rsid w:val="00587F00"/>
    <w:rsid w:val="00590D5F"/>
    <w:rsid w:val="005910CE"/>
    <w:rsid w:val="005939ED"/>
    <w:rsid w:val="00596610"/>
    <w:rsid w:val="00596B18"/>
    <w:rsid w:val="00597661"/>
    <w:rsid w:val="005A0412"/>
    <w:rsid w:val="005A46B4"/>
    <w:rsid w:val="005B4F4C"/>
    <w:rsid w:val="005B7579"/>
    <w:rsid w:val="005B7CA2"/>
    <w:rsid w:val="005C4BC9"/>
    <w:rsid w:val="005C6133"/>
    <w:rsid w:val="005C7F7B"/>
    <w:rsid w:val="005D192F"/>
    <w:rsid w:val="005D3113"/>
    <w:rsid w:val="005D38F2"/>
    <w:rsid w:val="005D4BCD"/>
    <w:rsid w:val="005D6C04"/>
    <w:rsid w:val="005E1CB3"/>
    <w:rsid w:val="005E5F9E"/>
    <w:rsid w:val="005E70D9"/>
    <w:rsid w:val="005F068C"/>
    <w:rsid w:val="005F17C2"/>
    <w:rsid w:val="005F1EAE"/>
    <w:rsid w:val="005F43FC"/>
    <w:rsid w:val="005F506E"/>
    <w:rsid w:val="005F5B0E"/>
    <w:rsid w:val="00601B18"/>
    <w:rsid w:val="00601DFE"/>
    <w:rsid w:val="00607A6F"/>
    <w:rsid w:val="00612E9C"/>
    <w:rsid w:val="006161B8"/>
    <w:rsid w:val="006164DD"/>
    <w:rsid w:val="00620895"/>
    <w:rsid w:val="0062440F"/>
    <w:rsid w:val="006279C2"/>
    <w:rsid w:val="006327E5"/>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C6"/>
    <w:rsid w:val="00685CDE"/>
    <w:rsid w:val="006865EE"/>
    <w:rsid w:val="00691D39"/>
    <w:rsid w:val="00693D05"/>
    <w:rsid w:val="00694597"/>
    <w:rsid w:val="00695155"/>
    <w:rsid w:val="00697040"/>
    <w:rsid w:val="006A1B73"/>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84ECB"/>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2D85"/>
    <w:rsid w:val="00836438"/>
    <w:rsid w:val="008370E3"/>
    <w:rsid w:val="00841215"/>
    <w:rsid w:val="00843ACF"/>
    <w:rsid w:val="00844B4E"/>
    <w:rsid w:val="008503C3"/>
    <w:rsid w:val="00851443"/>
    <w:rsid w:val="00853A08"/>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5C01"/>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6D0"/>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323"/>
    <w:rsid w:val="00AC6A6C"/>
    <w:rsid w:val="00AD1A1B"/>
    <w:rsid w:val="00AD2717"/>
    <w:rsid w:val="00AD2802"/>
    <w:rsid w:val="00AD2989"/>
    <w:rsid w:val="00AD37DC"/>
    <w:rsid w:val="00AD4A54"/>
    <w:rsid w:val="00AD6D39"/>
    <w:rsid w:val="00AE0A59"/>
    <w:rsid w:val="00AE2582"/>
    <w:rsid w:val="00AF20FF"/>
    <w:rsid w:val="00AF249A"/>
    <w:rsid w:val="00AF5A50"/>
    <w:rsid w:val="00AF5A64"/>
    <w:rsid w:val="00AF619D"/>
    <w:rsid w:val="00B00A33"/>
    <w:rsid w:val="00B01C19"/>
    <w:rsid w:val="00B03C20"/>
    <w:rsid w:val="00B03E89"/>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669AC"/>
    <w:rsid w:val="00B677B0"/>
    <w:rsid w:val="00B720ED"/>
    <w:rsid w:val="00B72129"/>
    <w:rsid w:val="00B728DB"/>
    <w:rsid w:val="00B73378"/>
    <w:rsid w:val="00B74BF1"/>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E735B"/>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A0846"/>
    <w:rsid w:val="00CA0953"/>
    <w:rsid w:val="00CA0D5D"/>
    <w:rsid w:val="00CA1799"/>
    <w:rsid w:val="00CA202E"/>
    <w:rsid w:val="00CA25D2"/>
    <w:rsid w:val="00CA287B"/>
    <w:rsid w:val="00CB0F35"/>
    <w:rsid w:val="00CB1984"/>
    <w:rsid w:val="00CB1F25"/>
    <w:rsid w:val="00CB416C"/>
    <w:rsid w:val="00CB4B20"/>
    <w:rsid w:val="00CB5B29"/>
    <w:rsid w:val="00CB6E38"/>
    <w:rsid w:val="00CD0A88"/>
    <w:rsid w:val="00CD1C98"/>
    <w:rsid w:val="00CD336A"/>
    <w:rsid w:val="00CD65DC"/>
    <w:rsid w:val="00CD6E1B"/>
    <w:rsid w:val="00CE0E48"/>
    <w:rsid w:val="00CE39DE"/>
    <w:rsid w:val="00CE41F2"/>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656"/>
    <w:rsid w:val="00D20824"/>
    <w:rsid w:val="00D20A71"/>
    <w:rsid w:val="00D23435"/>
    <w:rsid w:val="00D23B8C"/>
    <w:rsid w:val="00D24068"/>
    <w:rsid w:val="00D3236A"/>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02A3"/>
    <w:rsid w:val="00D74E24"/>
    <w:rsid w:val="00D75B2B"/>
    <w:rsid w:val="00D7605E"/>
    <w:rsid w:val="00D76319"/>
    <w:rsid w:val="00D77A09"/>
    <w:rsid w:val="00D80250"/>
    <w:rsid w:val="00D80668"/>
    <w:rsid w:val="00D839E0"/>
    <w:rsid w:val="00D9038B"/>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6B51"/>
    <w:rsid w:val="00DC70C7"/>
    <w:rsid w:val="00DC7DAE"/>
    <w:rsid w:val="00DD1246"/>
    <w:rsid w:val="00DD1735"/>
    <w:rsid w:val="00DD1EAA"/>
    <w:rsid w:val="00DD283E"/>
    <w:rsid w:val="00DD6B19"/>
    <w:rsid w:val="00DE24E6"/>
    <w:rsid w:val="00DE2DFC"/>
    <w:rsid w:val="00DE6CA6"/>
    <w:rsid w:val="00DF0228"/>
    <w:rsid w:val="00DF413A"/>
    <w:rsid w:val="00E01EDF"/>
    <w:rsid w:val="00E032AD"/>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4BDE"/>
    <w:rsid w:val="00E768B4"/>
    <w:rsid w:val="00E82030"/>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3981"/>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373D5"/>
    <w:rsid w:val="00F416BB"/>
    <w:rsid w:val="00F43A13"/>
    <w:rsid w:val="00F448A4"/>
    <w:rsid w:val="00F50022"/>
    <w:rsid w:val="00F5018C"/>
    <w:rsid w:val="00F50D74"/>
    <w:rsid w:val="00F51A63"/>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0847"/>
    <w:rsid w:val="00FD6166"/>
    <w:rsid w:val="00FD65DE"/>
    <w:rsid w:val="00FD6BB8"/>
    <w:rsid w:val="00FE0D13"/>
    <w:rsid w:val="00FE34B9"/>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02318786">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40501879">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67525505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9988840">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g"/><Relationship Id="rId20" Type="http://schemas.openxmlformats.org/officeDocument/2006/relationships/oleObject" Target="embeddings/oleObject2.bin"/><Relationship Id="rId21" Type="http://schemas.openxmlformats.org/officeDocument/2006/relationships/image" Target="media/image9.emf"/><Relationship Id="rId22" Type="http://schemas.openxmlformats.org/officeDocument/2006/relationships/oleObject" Target="embeddings/oleObject3.bin"/><Relationship Id="rId23" Type="http://schemas.openxmlformats.org/officeDocument/2006/relationships/image" Target="media/image10.emf"/><Relationship Id="rId24" Type="http://schemas.openxmlformats.org/officeDocument/2006/relationships/oleObject" Target="embeddings/oleObject4.bin"/><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10.jpg"/><Relationship Id="rId11" Type="http://schemas.openxmlformats.org/officeDocument/2006/relationships/image" Target="media/image2.wmf"/><Relationship Id="rId12" Type="http://schemas.openxmlformats.org/officeDocument/2006/relationships/image" Target="media/image3.wmf"/><Relationship Id="rId13" Type="http://schemas.openxmlformats.org/officeDocument/2006/relationships/image" Target="media/image4.jpeg"/><Relationship Id="rId14" Type="http://schemas.openxmlformats.org/officeDocument/2006/relationships/image" Target="media/image40.jpeg"/><Relationship Id="rId15" Type="http://schemas.openxmlformats.org/officeDocument/2006/relationships/image" Target="media/image5.emf"/><Relationship Id="rId16" Type="http://schemas.openxmlformats.org/officeDocument/2006/relationships/image" Target="media/image6.wmf"/><Relationship Id="rId17" Type="http://schemas.openxmlformats.org/officeDocument/2006/relationships/image" Target="media/image7.emf"/><Relationship Id="rId18" Type="http://schemas.openxmlformats.org/officeDocument/2006/relationships/oleObject" Target="embeddings/oleObject1.bin"/><Relationship Id="rId19" Type="http://schemas.openxmlformats.org/officeDocument/2006/relationships/image" Target="media/image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DF6505-39A0-7F4A-89FA-5D8657908C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230</Words>
  <Characters>18416</Characters>
  <Application>Microsoft Macintosh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21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Joseph Picone</cp:lastModifiedBy>
  <cp:revision>2</cp:revision>
  <cp:lastPrinted>2012-11-02T03:41:00Z</cp:lastPrinted>
  <dcterms:created xsi:type="dcterms:W3CDTF">2012-11-21T21:57:00Z</dcterms:created>
  <dcterms:modified xsi:type="dcterms:W3CDTF">2012-11-21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